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Look w:val="01E0" w:firstRow="1" w:lastRow="1" w:firstColumn="1" w:lastColumn="1" w:noHBand="0" w:noVBand="0"/>
      </w:tblPr>
      <w:tblGrid>
        <w:gridCol w:w="3702"/>
        <w:gridCol w:w="538"/>
        <w:gridCol w:w="2598"/>
        <w:gridCol w:w="3141"/>
      </w:tblGrid>
      <w:tr w:rsidR="001D2793" w:rsidRPr="00A22948" w:rsidTr="00CC7688">
        <w:tc>
          <w:tcPr>
            <w:tcW w:w="3936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13301" w:rsidRPr="00A22948" w:rsidRDefault="00831FE4" w:rsidP="00A22948">
            <w:pPr>
              <w:jc w:val="center"/>
              <w:rPr>
                <w:b/>
                <w:sz w:val="26"/>
              </w:rPr>
            </w:pPr>
            <w:r w:rsidRPr="00A22948">
              <w:rPr>
                <w:b/>
                <w:sz w:val="26"/>
              </w:rPr>
              <w:t>TRƯỜNG THPT NGÔ GIA TỰ</w:t>
            </w:r>
          </w:p>
          <w:p w:rsidR="00831FE4" w:rsidRDefault="00831FE4" w:rsidP="00A22948">
            <w:pPr>
              <w:jc w:val="center"/>
              <w:rPr>
                <w:b/>
                <w:sz w:val="26"/>
              </w:rPr>
            </w:pPr>
            <w:r w:rsidRPr="00A22948">
              <w:rPr>
                <w:b/>
                <w:sz w:val="26"/>
              </w:rPr>
              <w:t>TỔ HÓA HỌC</w:t>
            </w:r>
          </w:p>
          <w:p w:rsidR="00A424C4" w:rsidRPr="00A22948" w:rsidRDefault="001C5A75" w:rsidP="00A22948">
            <w:pPr>
              <w:jc w:val="center"/>
              <w:rPr>
                <w:b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182880</wp:posOffset>
                      </wp:positionV>
                      <wp:extent cx="2514600" cy="276225"/>
                      <wp:effectExtent l="0" t="0" r="0" b="0"/>
                      <wp:wrapSquare wrapText="bothSides"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1460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C5A75" w:rsidRPr="001C5A75" w:rsidRDefault="001C5A75" w:rsidP="001C5A75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1C5A75">
                                    <w:rPr>
                                      <w:b/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0;margin-top:14.4pt;width:198pt;height:21.75pt;z-index:251659264;visibility:visible;mso-wrap-style:square;mso-width-percent:400;mso-height-percent:200;mso-wrap-distance-left:9pt;mso-wrap-distance-top:3.6pt;mso-wrap-distance-right:9pt;mso-wrap-distance-bottom:3.6pt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">
                      <v:textbox style="mso-fit-shape-to-text:t">
                        <w:txbxContent>
                          <w:p w:rsidR="001C5A75" w:rsidRPr="001C5A75" w:rsidRDefault="001C5A75" w:rsidP="001C5A75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1C5A75">
                              <w:rPr>
                                <w:b/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6259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A13301" w:rsidRPr="00A22948" w:rsidRDefault="00DE0D53" w:rsidP="00CC7688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 xml:space="preserve">BÀI KIỂM TRA </w:t>
            </w:r>
            <w:r w:rsidR="001C5A75">
              <w:rPr>
                <w:b/>
                <w:sz w:val="26"/>
              </w:rPr>
              <w:t>TUẦN 12</w:t>
            </w:r>
            <w:r w:rsidR="00831FE4" w:rsidRPr="00A22948">
              <w:rPr>
                <w:b/>
                <w:sz w:val="26"/>
              </w:rPr>
              <w:t xml:space="preserve"> NĂM 2019</w:t>
            </w:r>
            <w:r w:rsidR="00A13301" w:rsidRPr="00A22948">
              <w:rPr>
                <w:b/>
                <w:sz w:val="26"/>
              </w:rPr>
              <w:t xml:space="preserve"> </w:t>
            </w:r>
            <w:r w:rsidR="00A13301" w:rsidRPr="00A22948">
              <w:rPr>
                <w:b/>
                <w:sz w:val="26"/>
              </w:rPr>
              <w:sym w:font="Symbol" w:char="F02D"/>
            </w:r>
            <w:r w:rsidR="00831FE4" w:rsidRPr="00A22948">
              <w:rPr>
                <w:b/>
                <w:sz w:val="26"/>
              </w:rPr>
              <w:t xml:space="preserve"> 2020</w:t>
            </w:r>
          </w:p>
          <w:p w:rsidR="00A13301" w:rsidRPr="00A22948" w:rsidRDefault="00831FE4" w:rsidP="00CC7688">
            <w:pPr>
              <w:jc w:val="center"/>
              <w:rPr>
                <w:b/>
                <w:sz w:val="26"/>
              </w:rPr>
            </w:pPr>
            <w:r w:rsidRPr="00A22948">
              <w:rPr>
                <w:b/>
                <w:sz w:val="26"/>
              </w:rPr>
              <w:t xml:space="preserve">MÔN: HÓA HỌC  </w:t>
            </w:r>
            <w:r w:rsidRPr="00A22948">
              <w:rPr>
                <w:b/>
                <w:sz w:val="26"/>
              </w:rPr>
              <w:sym w:font="Symbol" w:char="F02D"/>
            </w:r>
            <w:r w:rsidR="00AE6686">
              <w:rPr>
                <w:b/>
                <w:sz w:val="26"/>
              </w:rPr>
              <w:t xml:space="preserve"> KHỐI 11</w:t>
            </w:r>
          </w:p>
          <w:p w:rsidR="001D2793" w:rsidRPr="00A22948" w:rsidRDefault="00A13301" w:rsidP="00CC7688">
            <w:pPr>
              <w:jc w:val="center"/>
              <w:rPr>
                <w:i/>
                <w:sz w:val="26"/>
              </w:rPr>
            </w:pPr>
            <w:r w:rsidRPr="00A22948">
              <w:rPr>
                <w:i/>
                <w:sz w:val="26"/>
              </w:rPr>
              <w:t>Thời gian làm bài: 45 phút</w:t>
            </w:r>
          </w:p>
        </w:tc>
      </w:tr>
      <w:tr w:rsidR="001C5A75" w:rsidRPr="001C5A75" w:rsidTr="00EB5D43">
        <w:tc>
          <w:tcPr>
            <w:tcW w:w="3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5A75" w:rsidRPr="001C5A75" w:rsidRDefault="001C5A75" w:rsidP="001C5A75">
            <w:pPr>
              <w:spacing w:before="120"/>
              <w:jc w:val="center"/>
              <w:rPr>
                <w:bCs/>
                <w:sz w:val="28"/>
              </w:rPr>
            </w:pPr>
            <w:r w:rsidRPr="001C5A75">
              <w:rPr>
                <w:bCs/>
                <w:sz w:val="28"/>
              </w:rPr>
              <w:t>Chữ ký Giám thị</w:t>
            </w:r>
          </w:p>
        </w:tc>
        <w:tc>
          <w:tcPr>
            <w:tcW w:w="339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5A75" w:rsidRPr="001C5A75" w:rsidRDefault="001C5A75" w:rsidP="001C5A75">
            <w:pPr>
              <w:spacing w:before="120"/>
              <w:jc w:val="center"/>
              <w:rPr>
                <w:bCs/>
                <w:sz w:val="28"/>
              </w:rPr>
            </w:pPr>
            <w:r w:rsidRPr="001C5A75">
              <w:rPr>
                <w:bCs/>
                <w:sz w:val="28"/>
              </w:rPr>
              <w:t>Chữ ký Giám khảo</w:t>
            </w:r>
          </w:p>
        </w:tc>
        <w:tc>
          <w:tcPr>
            <w:tcW w:w="3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5A75" w:rsidRPr="001C5A75" w:rsidRDefault="001C5A75" w:rsidP="001C5A75">
            <w:pPr>
              <w:spacing w:before="120"/>
              <w:jc w:val="center"/>
              <w:rPr>
                <w:bCs/>
                <w:sz w:val="28"/>
              </w:rPr>
            </w:pPr>
            <w:r w:rsidRPr="001C5A75">
              <w:rPr>
                <w:bCs/>
                <w:sz w:val="28"/>
              </w:rPr>
              <w:t>Điểm</w:t>
            </w:r>
          </w:p>
        </w:tc>
      </w:tr>
      <w:tr w:rsidR="001C5A75" w:rsidRPr="00A22948" w:rsidTr="00EB5D43">
        <w:tc>
          <w:tcPr>
            <w:tcW w:w="3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5A75" w:rsidRDefault="001C5A75" w:rsidP="00A22948">
            <w:pPr>
              <w:spacing w:before="120"/>
              <w:rPr>
                <w:b/>
                <w:sz w:val="28"/>
              </w:rPr>
            </w:pPr>
          </w:p>
          <w:p w:rsidR="001C5A75" w:rsidRDefault="001C5A75" w:rsidP="00A22948">
            <w:pPr>
              <w:spacing w:before="120"/>
              <w:rPr>
                <w:b/>
                <w:sz w:val="28"/>
              </w:rPr>
            </w:pPr>
          </w:p>
          <w:p w:rsidR="001C5A75" w:rsidRDefault="001C5A75" w:rsidP="00A22948">
            <w:pPr>
              <w:spacing w:before="120"/>
              <w:rPr>
                <w:b/>
                <w:sz w:val="28"/>
              </w:rPr>
            </w:pPr>
          </w:p>
        </w:tc>
        <w:tc>
          <w:tcPr>
            <w:tcW w:w="339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5A75" w:rsidRDefault="001C5A75" w:rsidP="00A22948">
            <w:pPr>
              <w:spacing w:before="120"/>
              <w:rPr>
                <w:b/>
                <w:sz w:val="28"/>
              </w:rPr>
            </w:pPr>
          </w:p>
        </w:tc>
        <w:tc>
          <w:tcPr>
            <w:tcW w:w="33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5A75" w:rsidRDefault="001C5A75" w:rsidP="00A22948">
            <w:pPr>
              <w:spacing w:before="120"/>
              <w:rPr>
                <w:b/>
                <w:sz w:val="28"/>
              </w:rPr>
            </w:pPr>
          </w:p>
        </w:tc>
      </w:tr>
      <w:tr w:rsidR="00D04293" w:rsidRPr="00A22948" w:rsidTr="001C5A75">
        <w:tc>
          <w:tcPr>
            <w:tcW w:w="10195" w:type="dxa"/>
            <w:gridSpan w:val="4"/>
            <w:tcBorders>
              <w:top w:val="single" w:sz="4" w:space="0" w:color="auto"/>
            </w:tcBorders>
            <w:shd w:val="clear" w:color="auto" w:fill="auto"/>
          </w:tcPr>
          <w:p w:rsidR="00D04293" w:rsidRPr="00A22948" w:rsidRDefault="00D04293" w:rsidP="00A22948">
            <w:pPr>
              <w:spacing w:before="120"/>
              <w:rPr>
                <w:b/>
                <w:sz w:val="28"/>
              </w:rPr>
            </w:pPr>
            <w:r w:rsidRPr="00A22948">
              <w:rPr>
                <w:b/>
                <w:sz w:val="28"/>
              </w:rPr>
              <w:t xml:space="preserve">Họ và tên: </w:t>
            </w:r>
            <w:r w:rsidRPr="00A22948">
              <w:rPr>
                <w:sz w:val="28"/>
              </w:rPr>
              <w:t>……………………………………………</w:t>
            </w:r>
            <w:r w:rsidRPr="00A22948">
              <w:rPr>
                <w:b/>
                <w:sz w:val="28"/>
              </w:rPr>
              <w:t xml:space="preserve">SBD: </w:t>
            </w:r>
            <w:r w:rsidRPr="00A22948">
              <w:rPr>
                <w:sz w:val="28"/>
              </w:rPr>
              <w:t>……….</w:t>
            </w:r>
            <w:r w:rsidRPr="00A22948">
              <w:rPr>
                <w:b/>
                <w:sz w:val="28"/>
              </w:rPr>
              <w:t xml:space="preserve"> </w:t>
            </w:r>
            <w:r w:rsidR="00AA62CD" w:rsidRPr="00AA62CD">
              <w:rPr>
                <w:sz w:val="28"/>
              </w:rPr>
              <w:t>…….</w:t>
            </w:r>
            <w:r w:rsidRPr="00A22948">
              <w:rPr>
                <w:b/>
                <w:sz w:val="28"/>
              </w:rPr>
              <w:t xml:space="preserve">Lớp: </w:t>
            </w:r>
            <w:r w:rsidRPr="00A22948">
              <w:rPr>
                <w:sz w:val="28"/>
              </w:rPr>
              <w:t>……</w:t>
            </w:r>
          </w:p>
        </w:tc>
      </w:tr>
    </w:tbl>
    <w:p w:rsidR="008A3C52" w:rsidRPr="00A2152E" w:rsidRDefault="008A3C52" w:rsidP="008A3C52">
      <w:pPr>
        <w:rPr>
          <w:sz w:val="28"/>
        </w:rPr>
      </w:pPr>
    </w:p>
    <w:p w:rsidR="001470C5" w:rsidRDefault="001470C5" w:rsidP="00313DA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Cho nguyên tử khối các nguyên tố: </w:t>
      </w:r>
    </w:p>
    <w:p w:rsidR="00313DA7" w:rsidRPr="00313DA7" w:rsidRDefault="001470C5" w:rsidP="00313DA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H = 1  ; Na  = 23 ; O  =16 ; P = 31 ; Al  =</w:t>
      </w:r>
      <w:r w:rsidR="00C8153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27 ; </w:t>
      </w:r>
      <w:r w:rsidR="00C8153F">
        <w:rPr>
          <w:sz w:val="28"/>
          <w:szCs w:val="28"/>
        </w:rPr>
        <w:t xml:space="preserve">Fe  = 56; </w:t>
      </w:r>
      <w:r>
        <w:rPr>
          <w:sz w:val="28"/>
          <w:szCs w:val="28"/>
        </w:rPr>
        <w:t>Cu  = 64 ;  S = 32 ; Ba  = 137</w:t>
      </w:r>
    </w:p>
    <w:p w:rsidR="00313DA7" w:rsidRPr="00284764" w:rsidRDefault="00284764" w:rsidP="00313DA7">
      <w:pPr>
        <w:jc w:val="center"/>
        <w:rPr>
          <w:b/>
          <w:sz w:val="28"/>
          <w:szCs w:val="28"/>
        </w:rPr>
      </w:pPr>
      <w:r w:rsidRPr="00284764">
        <w:rPr>
          <w:b/>
          <w:sz w:val="28"/>
          <w:szCs w:val="28"/>
        </w:rPr>
        <w:t xml:space="preserve">(Thí sinh không được sử dụng </w:t>
      </w:r>
      <w:r w:rsidR="009D0D9D">
        <w:rPr>
          <w:b/>
          <w:sz w:val="28"/>
          <w:szCs w:val="28"/>
        </w:rPr>
        <w:t xml:space="preserve">bất cứ  tài liệu gì kể cả </w:t>
      </w:r>
      <w:r w:rsidRPr="00284764">
        <w:rPr>
          <w:b/>
          <w:sz w:val="28"/>
          <w:szCs w:val="28"/>
        </w:rPr>
        <w:t>b</w:t>
      </w:r>
      <w:r w:rsidR="00313DA7" w:rsidRPr="00284764">
        <w:rPr>
          <w:b/>
          <w:sz w:val="28"/>
          <w:szCs w:val="28"/>
        </w:rPr>
        <w:t>ảng tuần hoàn</w:t>
      </w:r>
      <w:r w:rsidRPr="00284764">
        <w:rPr>
          <w:b/>
          <w:sz w:val="28"/>
          <w:szCs w:val="28"/>
        </w:rPr>
        <w:t xml:space="preserve"> </w:t>
      </w:r>
      <w:r w:rsidR="00313DA7" w:rsidRPr="00284764">
        <w:rPr>
          <w:b/>
          <w:sz w:val="28"/>
          <w:szCs w:val="28"/>
        </w:rPr>
        <w:t>)</w:t>
      </w:r>
    </w:p>
    <w:p w:rsidR="00284764" w:rsidRPr="00284764" w:rsidRDefault="00284764" w:rsidP="00AE6686">
      <w:pPr>
        <w:spacing w:before="120" w:after="240"/>
        <w:jc w:val="center"/>
        <w:rPr>
          <w:b/>
          <w:sz w:val="28"/>
          <w:szCs w:val="28"/>
        </w:rPr>
      </w:pPr>
      <w:r w:rsidRPr="00284764">
        <w:rPr>
          <w:b/>
          <w:sz w:val="28"/>
          <w:szCs w:val="28"/>
        </w:rPr>
        <w:t>Lưu ý : Thí sinh  làm</w:t>
      </w:r>
      <w:r w:rsidR="006545FB">
        <w:rPr>
          <w:b/>
          <w:sz w:val="28"/>
          <w:szCs w:val="28"/>
        </w:rPr>
        <w:t xml:space="preserve"> bài </w:t>
      </w:r>
      <w:r w:rsidRPr="00284764">
        <w:rPr>
          <w:b/>
          <w:sz w:val="28"/>
          <w:szCs w:val="28"/>
        </w:rPr>
        <w:t xml:space="preserve"> trực tiếp trên đề thi</w:t>
      </w:r>
    </w:p>
    <w:p w:rsidR="00AE6686" w:rsidRPr="00AE6686" w:rsidRDefault="00100565" w:rsidP="00EE03F4">
      <w:pPr>
        <w:spacing w:after="120"/>
        <w:rPr>
          <w:b/>
          <w:sz w:val="28"/>
          <w:szCs w:val="28"/>
        </w:rPr>
      </w:pPr>
      <w:r w:rsidRPr="00100565">
        <w:rPr>
          <w:b/>
          <w:sz w:val="28"/>
          <w:szCs w:val="28"/>
        </w:rPr>
        <w:t xml:space="preserve">Câu 1 </w:t>
      </w:r>
      <w:r w:rsidR="00AE6686" w:rsidRPr="00AE6686">
        <w:rPr>
          <w:b/>
          <w:sz w:val="28"/>
          <w:szCs w:val="28"/>
        </w:rPr>
        <w:t>(2,5 điểm)</w:t>
      </w:r>
      <w:r w:rsidR="00AE6686">
        <w:rPr>
          <w:b/>
          <w:sz w:val="28"/>
          <w:szCs w:val="28"/>
        </w:rPr>
        <w:t xml:space="preserve"> </w:t>
      </w:r>
      <w:r w:rsidR="00AE6686" w:rsidRPr="00AE6686">
        <w:rPr>
          <w:b/>
          <w:sz w:val="28"/>
          <w:szCs w:val="28"/>
        </w:rPr>
        <w:t>:</w:t>
      </w:r>
      <w:r w:rsidR="00AE6686" w:rsidRPr="00AE6686">
        <w:rPr>
          <w:sz w:val="28"/>
          <w:szCs w:val="28"/>
        </w:rPr>
        <w:t xml:space="preserve"> Hoàn thành các phương trình phản ứng sau</w:t>
      </w:r>
      <w:r w:rsidR="00B93788">
        <w:rPr>
          <w:sz w:val="28"/>
          <w:szCs w:val="28"/>
        </w:rPr>
        <w:t xml:space="preserve"> ( ghi rõ đk nếu có)</w:t>
      </w:r>
      <w:r w:rsidR="00AE6686" w:rsidRPr="00AE6686">
        <w:rPr>
          <w:sz w:val="28"/>
          <w:szCs w:val="28"/>
        </w:rPr>
        <w:t>:</w:t>
      </w:r>
    </w:p>
    <w:p w:rsidR="00AE6686" w:rsidRPr="00AE6686" w:rsidRDefault="00B93788" w:rsidP="00AE668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555D35">
        <w:rPr>
          <w:sz w:val="28"/>
          <w:szCs w:val="28"/>
        </w:rPr>
        <w:t>a.</w:t>
      </w:r>
      <w:r w:rsidR="00AE6686" w:rsidRPr="00AE6686">
        <w:rPr>
          <w:sz w:val="28"/>
          <w:szCs w:val="28"/>
        </w:rPr>
        <w:t xml:space="preserve">  (NH</w:t>
      </w:r>
      <w:r w:rsidR="00AE6686" w:rsidRPr="00AE6686">
        <w:rPr>
          <w:sz w:val="28"/>
          <w:szCs w:val="28"/>
          <w:vertAlign w:val="subscript"/>
        </w:rPr>
        <w:t>4</w:t>
      </w:r>
      <w:r w:rsidR="00AE6686" w:rsidRPr="00AE6686">
        <w:rPr>
          <w:sz w:val="28"/>
          <w:szCs w:val="28"/>
        </w:rPr>
        <w:t>)</w:t>
      </w:r>
      <w:r w:rsidR="00AE6686" w:rsidRPr="00AE6686">
        <w:rPr>
          <w:sz w:val="28"/>
          <w:szCs w:val="28"/>
          <w:vertAlign w:val="subscript"/>
        </w:rPr>
        <w:t>2</w:t>
      </w:r>
      <w:r w:rsidR="00AE6686" w:rsidRPr="00AE6686">
        <w:rPr>
          <w:sz w:val="28"/>
          <w:szCs w:val="28"/>
        </w:rPr>
        <w:t>SO</w:t>
      </w:r>
      <w:r w:rsidR="00AE6686" w:rsidRPr="00AE6686">
        <w:rPr>
          <w:sz w:val="28"/>
          <w:szCs w:val="28"/>
          <w:vertAlign w:val="subscript"/>
        </w:rPr>
        <w:t xml:space="preserve">4      </w:t>
      </w:r>
      <w:r w:rsidR="00AE6686" w:rsidRPr="00AE6686">
        <w:rPr>
          <w:sz w:val="28"/>
          <w:szCs w:val="28"/>
        </w:rPr>
        <w:t xml:space="preserve">+ </w:t>
      </w:r>
      <w:r w:rsidR="00B72D7C">
        <w:rPr>
          <w:sz w:val="28"/>
          <w:szCs w:val="28"/>
        </w:rPr>
        <w:t xml:space="preserve">  </w:t>
      </w:r>
      <w:r w:rsidR="00AE6686" w:rsidRPr="00AE6686">
        <w:rPr>
          <w:sz w:val="28"/>
          <w:szCs w:val="28"/>
        </w:rPr>
        <w:t>?</w:t>
      </w:r>
      <w:r w:rsidR="00AE6686" w:rsidRPr="00AE6686">
        <w:rPr>
          <w:sz w:val="28"/>
          <w:szCs w:val="28"/>
          <w:vertAlign w:val="subscript"/>
        </w:rPr>
        <w:t xml:space="preserve">  </w:t>
      </w:r>
      <w:r>
        <w:tab/>
      </w:r>
      <w:r w:rsidRPr="00B93788">
        <w:rPr>
          <w:position w:val="-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1.25pt" o:ole="">
            <v:imagedata r:id="rId7" o:title=""/>
          </v:shape>
          <o:OLEObject Type="Embed" ProgID="Equation.DSMT4" ShapeID="_x0000_i1025" DrawAspect="Content" ObjectID="_1636305315" r:id="rId8"/>
        </w:object>
      </w:r>
      <w:r w:rsidR="00AE6686" w:rsidRPr="00AE6686">
        <w:rPr>
          <w:sz w:val="28"/>
          <w:szCs w:val="28"/>
        </w:rPr>
        <w:t xml:space="preserve">   ?    +  Na</w:t>
      </w:r>
      <w:r w:rsidR="00AE6686" w:rsidRPr="00AE6686">
        <w:rPr>
          <w:sz w:val="28"/>
          <w:szCs w:val="28"/>
          <w:vertAlign w:val="subscript"/>
        </w:rPr>
        <w:t>2</w:t>
      </w:r>
      <w:r w:rsidR="00AE6686" w:rsidRPr="00AE6686">
        <w:rPr>
          <w:sz w:val="28"/>
          <w:szCs w:val="28"/>
        </w:rPr>
        <w:t>SO</w:t>
      </w:r>
      <w:r w:rsidR="00AE6686" w:rsidRPr="00AE6686">
        <w:rPr>
          <w:sz w:val="28"/>
          <w:szCs w:val="28"/>
          <w:vertAlign w:val="subscript"/>
        </w:rPr>
        <w:t xml:space="preserve">4 </w:t>
      </w:r>
      <w:r w:rsidR="00AE6686" w:rsidRPr="00AE6686">
        <w:rPr>
          <w:sz w:val="28"/>
          <w:szCs w:val="28"/>
        </w:rPr>
        <w:t xml:space="preserve">  +</w:t>
      </w:r>
      <w:r w:rsidR="00AE6686" w:rsidRPr="00AE6686">
        <w:rPr>
          <w:sz w:val="28"/>
          <w:szCs w:val="28"/>
          <w:vertAlign w:val="subscript"/>
        </w:rPr>
        <w:t xml:space="preserve">  </w:t>
      </w:r>
      <w:r w:rsidR="00AE6686" w:rsidRPr="00AE6686">
        <w:rPr>
          <w:sz w:val="28"/>
          <w:szCs w:val="28"/>
        </w:rPr>
        <w:t xml:space="preserve"> H</w:t>
      </w:r>
      <w:r w:rsidR="00AE6686" w:rsidRPr="00AE6686">
        <w:rPr>
          <w:sz w:val="28"/>
          <w:szCs w:val="28"/>
          <w:vertAlign w:val="subscript"/>
        </w:rPr>
        <w:t>2</w:t>
      </w:r>
      <w:r w:rsidR="00AE6686" w:rsidRPr="00AE6686">
        <w:rPr>
          <w:sz w:val="28"/>
          <w:szCs w:val="28"/>
        </w:rPr>
        <w:t>O</w:t>
      </w:r>
    </w:p>
    <w:p w:rsidR="00AE6686" w:rsidRPr="00AE6686" w:rsidRDefault="00B93788" w:rsidP="00AE668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555D35">
        <w:rPr>
          <w:sz w:val="28"/>
          <w:szCs w:val="28"/>
        </w:rPr>
        <w:t>b.</w:t>
      </w:r>
      <w:r w:rsidR="00AE6686" w:rsidRPr="00AE6686">
        <w:rPr>
          <w:sz w:val="28"/>
          <w:szCs w:val="28"/>
        </w:rPr>
        <w:t xml:space="preserve">   N</w:t>
      </w:r>
      <w:r w:rsidR="00AE6686" w:rsidRPr="00AE6686">
        <w:rPr>
          <w:sz w:val="28"/>
          <w:szCs w:val="28"/>
          <w:vertAlign w:val="subscript"/>
        </w:rPr>
        <w:t xml:space="preserve">2      </w:t>
      </w:r>
      <w:r w:rsidR="00AE6686" w:rsidRPr="00AE6686">
        <w:rPr>
          <w:sz w:val="28"/>
          <w:szCs w:val="28"/>
        </w:rPr>
        <w:t>+   ?</w:t>
      </w:r>
      <w:r w:rsidR="00AE6686" w:rsidRPr="00AE6686">
        <w:rPr>
          <w:sz w:val="28"/>
          <w:szCs w:val="28"/>
          <w:vertAlign w:val="subscript"/>
        </w:rPr>
        <w:t xml:space="preserve">    </w:t>
      </w:r>
      <w:r w:rsidRPr="00B93788">
        <w:rPr>
          <w:position w:val="-6"/>
        </w:rPr>
        <w:object w:dxaOrig="300" w:dyaOrig="220">
          <v:shape id="_x0000_i1026" type="#_x0000_t75" style="width:15.05pt;height:11.25pt" o:ole="">
            <v:imagedata r:id="rId7" o:title=""/>
          </v:shape>
          <o:OLEObject Type="Embed" ProgID="Equation.DSMT4" ShapeID="_x0000_i1026" DrawAspect="Content" ObjectID="_1636305316" r:id="rId9"/>
        </w:object>
      </w:r>
      <w:r>
        <w:rPr>
          <w:sz w:val="28"/>
          <w:szCs w:val="28"/>
        </w:rPr>
        <w:t xml:space="preserve">  </w:t>
      </w:r>
      <w:r w:rsidR="00AE6686" w:rsidRPr="00AE6686">
        <w:rPr>
          <w:sz w:val="28"/>
          <w:szCs w:val="28"/>
        </w:rPr>
        <w:t xml:space="preserve">   NH</w:t>
      </w:r>
      <w:r w:rsidR="00AE6686" w:rsidRPr="00AE6686">
        <w:rPr>
          <w:sz w:val="28"/>
          <w:szCs w:val="28"/>
          <w:vertAlign w:val="subscript"/>
        </w:rPr>
        <w:t>3</w:t>
      </w:r>
    </w:p>
    <w:p w:rsidR="00AE6686" w:rsidRPr="00AE6686" w:rsidRDefault="00B93788" w:rsidP="00AE668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555D35">
        <w:rPr>
          <w:sz w:val="28"/>
          <w:szCs w:val="28"/>
        </w:rPr>
        <w:t>c.</w:t>
      </w:r>
      <w:r w:rsidR="00AE6686" w:rsidRPr="00AE6686">
        <w:rPr>
          <w:sz w:val="28"/>
          <w:szCs w:val="28"/>
        </w:rPr>
        <w:t xml:space="preserve">   P</w:t>
      </w:r>
      <w:r w:rsidR="00AE6686" w:rsidRPr="00AE6686">
        <w:rPr>
          <w:sz w:val="28"/>
          <w:szCs w:val="28"/>
          <w:vertAlign w:val="subscript"/>
        </w:rPr>
        <w:t>2</w:t>
      </w:r>
      <w:r w:rsidR="00AE6686" w:rsidRPr="00AE6686">
        <w:rPr>
          <w:sz w:val="28"/>
          <w:szCs w:val="28"/>
        </w:rPr>
        <w:t>O</w:t>
      </w:r>
      <w:r w:rsidR="00AE6686" w:rsidRPr="00AE6686">
        <w:rPr>
          <w:sz w:val="28"/>
          <w:szCs w:val="28"/>
          <w:vertAlign w:val="subscript"/>
        </w:rPr>
        <w:t xml:space="preserve">5    </w:t>
      </w:r>
      <w:r w:rsidR="00AE6686" w:rsidRPr="00AE6686">
        <w:rPr>
          <w:sz w:val="28"/>
          <w:szCs w:val="28"/>
        </w:rPr>
        <w:t>+    ?</w:t>
      </w:r>
      <w:r w:rsidR="00AE6686" w:rsidRPr="00AE6686">
        <w:rPr>
          <w:sz w:val="28"/>
          <w:szCs w:val="28"/>
          <w:vertAlign w:val="subscript"/>
        </w:rPr>
        <w:t xml:space="preserve">    </w:t>
      </w:r>
      <w:r>
        <w:rPr>
          <w:sz w:val="28"/>
          <w:szCs w:val="28"/>
        </w:rPr>
        <w:t xml:space="preserve">  </w:t>
      </w:r>
      <w:r w:rsidRPr="00B93788">
        <w:rPr>
          <w:position w:val="-6"/>
        </w:rPr>
        <w:object w:dxaOrig="300" w:dyaOrig="220">
          <v:shape id="_x0000_i1027" type="#_x0000_t75" style="width:15.05pt;height:11.25pt" o:ole="">
            <v:imagedata r:id="rId7" o:title=""/>
          </v:shape>
          <o:OLEObject Type="Embed" ProgID="Equation.DSMT4" ShapeID="_x0000_i1027" DrawAspect="Content" ObjectID="_1636305317" r:id="rId10"/>
        </w:object>
      </w:r>
      <w:r w:rsidR="00AE6686" w:rsidRPr="00AE6686">
        <w:rPr>
          <w:sz w:val="28"/>
          <w:szCs w:val="28"/>
        </w:rPr>
        <w:t xml:space="preserve">   H</w:t>
      </w:r>
      <w:r w:rsidR="00AE6686" w:rsidRPr="00AE6686">
        <w:rPr>
          <w:sz w:val="28"/>
          <w:szCs w:val="28"/>
          <w:vertAlign w:val="subscript"/>
        </w:rPr>
        <w:t>3</w:t>
      </w:r>
      <w:r w:rsidR="00AE6686" w:rsidRPr="00AE6686">
        <w:rPr>
          <w:sz w:val="28"/>
          <w:szCs w:val="28"/>
        </w:rPr>
        <w:t>PO</w:t>
      </w:r>
      <w:r w:rsidR="00AE6686" w:rsidRPr="00AE6686">
        <w:rPr>
          <w:sz w:val="28"/>
          <w:szCs w:val="28"/>
          <w:vertAlign w:val="subscript"/>
        </w:rPr>
        <w:t>4</w:t>
      </w:r>
    </w:p>
    <w:p w:rsidR="00AE6686" w:rsidRPr="00AE6686" w:rsidRDefault="00B93788" w:rsidP="00AE668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555D35">
        <w:rPr>
          <w:sz w:val="28"/>
          <w:szCs w:val="28"/>
        </w:rPr>
        <w:t>d.</w:t>
      </w:r>
      <w:r w:rsidR="00AE6686" w:rsidRPr="00AE6686">
        <w:rPr>
          <w:sz w:val="28"/>
          <w:szCs w:val="28"/>
        </w:rPr>
        <w:t xml:space="preserve">  </w:t>
      </w:r>
      <w:r w:rsidR="00AA29C6">
        <w:rPr>
          <w:sz w:val="28"/>
          <w:szCs w:val="28"/>
        </w:rPr>
        <w:t xml:space="preserve"> </w:t>
      </w:r>
      <w:r w:rsidR="00AE6686" w:rsidRPr="00AE6686">
        <w:rPr>
          <w:sz w:val="28"/>
          <w:szCs w:val="28"/>
        </w:rPr>
        <w:t>Na</w:t>
      </w:r>
      <w:r w:rsidR="00AE6686" w:rsidRPr="00AE6686">
        <w:rPr>
          <w:sz w:val="28"/>
          <w:szCs w:val="28"/>
          <w:vertAlign w:val="subscript"/>
        </w:rPr>
        <w:t>3</w:t>
      </w:r>
      <w:r w:rsidR="00AE6686" w:rsidRPr="00AE6686">
        <w:rPr>
          <w:sz w:val="28"/>
          <w:szCs w:val="28"/>
        </w:rPr>
        <w:t>PO</w:t>
      </w:r>
      <w:r w:rsidR="00AE6686" w:rsidRPr="00AE6686">
        <w:rPr>
          <w:sz w:val="28"/>
          <w:szCs w:val="28"/>
          <w:vertAlign w:val="subscript"/>
        </w:rPr>
        <w:t>4</w:t>
      </w:r>
      <w:r w:rsidR="00AE6686" w:rsidRPr="00AE6686">
        <w:rPr>
          <w:sz w:val="28"/>
          <w:szCs w:val="28"/>
        </w:rPr>
        <w:t xml:space="preserve">   +   ? </w:t>
      </w:r>
      <w:r w:rsidRPr="00B93788">
        <w:rPr>
          <w:position w:val="-6"/>
        </w:rPr>
        <w:object w:dxaOrig="300" w:dyaOrig="220">
          <v:shape id="_x0000_i1028" type="#_x0000_t75" style="width:15.05pt;height:11.25pt" o:ole="">
            <v:imagedata r:id="rId7" o:title=""/>
          </v:shape>
          <o:OLEObject Type="Embed" ProgID="Equation.DSMT4" ShapeID="_x0000_i1028" DrawAspect="Content" ObjectID="_1636305318" r:id="rId11"/>
        </w:object>
      </w:r>
      <w:r w:rsidR="00AE6686" w:rsidRPr="00AE6686">
        <w:rPr>
          <w:sz w:val="28"/>
          <w:szCs w:val="28"/>
        </w:rPr>
        <w:t xml:space="preserve"> Ag</w:t>
      </w:r>
      <w:r w:rsidR="00AE6686" w:rsidRPr="00AE6686">
        <w:rPr>
          <w:sz w:val="28"/>
          <w:szCs w:val="28"/>
          <w:vertAlign w:val="subscript"/>
        </w:rPr>
        <w:t>3</w:t>
      </w:r>
      <w:r w:rsidR="00AE6686" w:rsidRPr="00AE6686">
        <w:rPr>
          <w:sz w:val="28"/>
          <w:szCs w:val="28"/>
        </w:rPr>
        <w:t>PO</w:t>
      </w:r>
      <w:r w:rsidR="00AE6686" w:rsidRPr="00AE6686">
        <w:rPr>
          <w:sz w:val="28"/>
          <w:szCs w:val="28"/>
          <w:vertAlign w:val="subscript"/>
        </w:rPr>
        <w:t xml:space="preserve">4 </w:t>
      </w:r>
      <w:r w:rsidR="00AE6686" w:rsidRPr="00AE6686">
        <w:rPr>
          <w:sz w:val="28"/>
          <w:szCs w:val="28"/>
        </w:rPr>
        <w:t xml:space="preserve">  +  ?</w:t>
      </w:r>
    </w:p>
    <w:p w:rsidR="00AE6686" w:rsidRDefault="00B93788" w:rsidP="00AE668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555D35">
        <w:rPr>
          <w:sz w:val="28"/>
          <w:szCs w:val="28"/>
        </w:rPr>
        <w:t>e.</w:t>
      </w:r>
      <w:r w:rsidR="00AE6686" w:rsidRPr="00AE6686">
        <w:rPr>
          <w:sz w:val="28"/>
          <w:szCs w:val="28"/>
        </w:rPr>
        <w:t xml:space="preserve"> </w:t>
      </w:r>
      <w:r w:rsidR="00AA29C6">
        <w:rPr>
          <w:sz w:val="28"/>
          <w:szCs w:val="28"/>
        </w:rPr>
        <w:t xml:space="preserve">  </w:t>
      </w:r>
      <w:r w:rsidR="00AE6686" w:rsidRPr="00AE6686">
        <w:rPr>
          <w:sz w:val="28"/>
          <w:szCs w:val="28"/>
        </w:rPr>
        <w:t>FeS + HNO</w:t>
      </w:r>
      <w:r w:rsidR="00AE6686" w:rsidRPr="00AE6686">
        <w:rPr>
          <w:sz w:val="28"/>
          <w:szCs w:val="28"/>
          <w:vertAlign w:val="subscript"/>
        </w:rPr>
        <w:t>3</w:t>
      </w:r>
      <w:r w:rsidR="00AE6686" w:rsidRPr="00AE6686">
        <w:rPr>
          <w:sz w:val="28"/>
          <w:szCs w:val="28"/>
        </w:rPr>
        <w:t xml:space="preserve"> </w:t>
      </w:r>
      <w:r w:rsidR="00AE6686" w:rsidRPr="00AE6686">
        <w:rPr>
          <w:sz w:val="28"/>
          <w:szCs w:val="28"/>
          <w:vertAlign w:val="subscript"/>
        </w:rPr>
        <w:t xml:space="preserve">(loãng)    </w:t>
      </w:r>
      <w:r w:rsidR="00AE6686" w:rsidRPr="00AE6686">
        <w:rPr>
          <w:sz w:val="28"/>
          <w:szCs w:val="28"/>
        </w:rPr>
        <w:t xml:space="preserve"> →</w:t>
      </w:r>
      <w:r w:rsidR="00AE6686" w:rsidRPr="00AE6686">
        <w:rPr>
          <w:sz w:val="28"/>
          <w:szCs w:val="28"/>
          <w:vertAlign w:val="subscript"/>
        </w:rPr>
        <w:t xml:space="preserve"> </w:t>
      </w:r>
      <w:r w:rsidR="00AE6686" w:rsidRPr="00AE6686">
        <w:rPr>
          <w:sz w:val="28"/>
          <w:szCs w:val="28"/>
        </w:rPr>
        <w:t xml:space="preserve"> ?  +    NO   +    ?   +   ?</w:t>
      </w:r>
    </w:p>
    <w:p w:rsidR="00B93788" w:rsidRDefault="002918BE" w:rsidP="00AE6686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</w:p>
    <w:p w:rsidR="00B93788" w:rsidRPr="00AE6686" w:rsidRDefault="00B93788" w:rsidP="00B9378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555D35">
        <w:rPr>
          <w:sz w:val="28"/>
          <w:szCs w:val="28"/>
        </w:rPr>
        <w:t>a.</w:t>
      </w:r>
      <w:r w:rsidRPr="00AE6686">
        <w:rPr>
          <w:sz w:val="28"/>
          <w:szCs w:val="28"/>
        </w:rPr>
        <w:t xml:space="preserve">  (NH</w:t>
      </w:r>
      <w:r w:rsidRPr="00AE6686">
        <w:rPr>
          <w:sz w:val="28"/>
          <w:szCs w:val="28"/>
          <w:vertAlign w:val="subscript"/>
        </w:rPr>
        <w:t>4</w:t>
      </w:r>
      <w:r w:rsidRPr="00AE6686">
        <w:rPr>
          <w:sz w:val="28"/>
          <w:szCs w:val="28"/>
        </w:rPr>
        <w:t>)</w:t>
      </w:r>
      <w:r w:rsidRPr="00AE6686">
        <w:rPr>
          <w:sz w:val="28"/>
          <w:szCs w:val="28"/>
          <w:vertAlign w:val="subscript"/>
        </w:rPr>
        <w:t>2</w:t>
      </w:r>
      <w:r w:rsidRPr="00AE6686">
        <w:rPr>
          <w:sz w:val="28"/>
          <w:szCs w:val="28"/>
        </w:rPr>
        <w:t>SO</w:t>
      </w:r>
      <w:r w:rsidRPr="00AE6686">
        <w:rPr>
          <w:sz w:val="28"/>
          <w:szCs w:val="28"/>
          <w:vertAlign w:val="subscript"/>
        </w:rPr>
        <w:t xml:space="preserve">4      </w:t>
      </w:r>
      <w:r w:rsidRPr="00AE6686">
        <w:rPr>
          <w:sz w:val="28"/>
          <w:szCs w:val="28"/>
        </w:rPr>
        <w:t xml:space="preserve">+ </w:t>
      </w:r>
      <w:r>
        <w:rPr>
          <w:sz w:val="28"/>
          <w:szCs w:val="28"/>
        </w:rPr>
        <w:t xml:space="preserve"> ……………</w:t>
      </w:r>
      <w:r w:rsidRPr="00AE6686">
        <w:rPr>
          <w:sz w:val="28"/>
          <w:szCs w:val="28"/>
          <w:vertAlign w:val="subscript"/>
        </w:rPr>
        <w:t xml:space="preserve">    </w:t>
      </w:r>
      <w:r>
        <w:rPr>
          <w:sz w:val="28"/>
          <w:szCs w:val="28"/>
        </w:rPr>
        <w:t xml:space="preserve">  </w:t>
      </w:r>
      <w:r w:rsidRPr="00B93788">
        <w:rPr>
          <w:position w:val="-6"/>
        </w:rPr>
        <w:object w:dxaOrig="300" w:dyaOrig="220">
          <v:shape id="_x0000_i1029" type="#_x0000_t75" style="width:15.05pt;height:11.25pt" o:ole="">
            <v:imagedata r:id="rId7" o:title=""/>
          </v:shape>
          <o:OLEObject Type="Embed" ProgID="Equation.DSMT4" ShapeID="_x0000_i1029" DrawAspect="Content" ObjectID="_1636305319" r:id="rId12"/>
        </w:object>
      </w:r>
      <w:r>
        <w:rPr>
          <w:sz w:val="28"/>
          <w:szCs w:val="28"/>
        </w:rPr>
        <w:t xml:space="preserve">   ……………</w:t>
      </w:r>
      <w:r w:rsidRPr="00AE6686">
        <w:rPr>
          <w:sz w:val="28"/>
          <w:szCs w:val="28"/>
        </w:rPr>
        <w:t xml:space="preserve">    +  </w:t>
      </w:r>
      <w:r>
        <w:rPr>
          <w:sz w:val="28"/>
          <w:szCs w:val="28"/>
        </w:rPr>
        <w:t xml:space="preserve">  </w:t>
      </w:r>
      <w:r w:rsidRPr="00AE6686">
        <w:rPr>
          <w:sz w:val="28"/>
          <w:szCs w:val="28"/>
        </w:rPr>
        <w:t>Na</w:t>
      </w:r>
      <w:r w:rsidRPr="00AE6686">
        <w:rPr>
          <w:sz w:val="28"/>
          <w:szCs w:val="28"/>
          <w:vertAlign w:val="subscript"/>
        </w:rPr>
        <w:t>2</w:t>
      </w:r>
      <w:r w:rsidRPr="00AE6686">
        <w:rPr>
          <w:sz w:val="28"/>
          <w:szCs w:val="28"/>
        </w:rPr>
        <w:t>SO</w:t>
      </w:r>
      <w:r w:rsidRPr="00AE6686">
        <w:rPr>
          <w:sz w:val="28"/>
          <w:szCs w:val="28"/>
          <w:vertAlign w:val="subscript"/>
        </w:rPr>
        <w:t xml:space="preserve">4 </w:t>
      </w:r>
      <w:r w:rsidRPr="00AE668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AE6686">
        <w:rPr>
          <w:sz w:val="28"/>
          <w:szCs w:val="28"/>
        </w:rPr>
        <w:t xml:space="preserve"> +</w:t>
      </w:r>
      <w:r w:rsidRPr="00AE6686">
        <w:rPr>
          <w:sz w:val="28"/>
          <w:szCs w:val="28"/>
          <w:vertAlign w:val="subscript"/>
        </w:rPr>
        <w:t xml:space="preserve">  </w:t>
      </w:r>
      <w:r w:rsidRPr="00AE668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AE6686">
        <w:rPr>
          <w:sz w:val="28"/>
          <w:szCs w:val="28"/>
        </w:rPr>
        <w:t>H</w:t>
      </w:r>
      <w:r w:rsidRPr="00AE6686">
        <w:rPr>
          <w:sz w:val="28"/>
          <w:szCs w:val="28"/>
          <w:vertAlign w:val="subscript"/>
        </w:rPr>
        <w:t>2</w:t>
      </w:r>
      <w:r w:rsidRPr="00AE6686">
        <w:rPr>
          <w:sz w:val="28"/>
          <w:szCs w:val="28"/>
        </w:rPr>
        <w:t>O</w:t>
      </w:r>
    </w:p>
    <w:p w:rsidR="00B93788" w:rsidRPr="00AE6686" w:rsidRDefault="00B93788" w:rsidP="00B9378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555D35">
        <w:rPr>
          <w:sz w:val="28"/>
          <w:szCs w:val="28"/>
        </w:rPr>
        <w:t>b.</w:t>
      </w:r>
      <w:r w:rsidRPr="00AE6686">
        <w:rPr>
          <w:sz w:val="28"/>
          <w:szCs w:val="28"/>
        </w:rPr>
        <w:t xml:space="preserve">   N</w:t>
      </w:r>
      <w:r w:rsidRPr="00AE6686">
        <w:rPr>
          <w:sz w:val="28"/>
          <w:szCs w:val="28"/>
          <w:vertAlign w:val="subscript"/>
        </w:rPr>
        <w:t xml:space="preserve">2      </w:t>
      </w:r>
      <w:r w:rsidRPr="00AE6686">
        <w:rPr>
          <w:sz w:val="28"/>
          <w:szCs w:val="28"/>
        </w:rPr>
        <w:t xml:space="preserve">+   </w:t>
      </w:r>
      <w:r>
        <w:rPr>
          <w:sz w:val="28"/>
          <w:szCs w:val="28"/>
        </w:rPr>
        <w:t>……………</w:t>
      </w:r>
      <w:r w:rsidRPr="00AE6686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 </w:t>
      </w:r>
      <w:r w:rsidRPr="00B93788">
        <w:rPr>
          <w:position w:val="-6"/>
        </w:rPr>
        <w:object w:dxaOrig="300" w:dyaOrig="220">
          <v:shape id="_x0000_i1030" type="#_x0000_t75" style="width:15.05pt;height:11.25pt" o:ole="">
            <v:imagedata r:id="rId7" o:title=""/>
          </v:shape>
          <o:OLEObject Type="Embed" ProgID="Equation.DSMT4" ShapeID="_x0000_i1030" DrawAspect="Content" ObjectID="_1636305320" r:id="rId13"/>
        </w:object>
      </w:r>
      <w:r w:rsidRPr="00AE6686">
        <w:rPr>
          <w:sz w:val="28"/>
          <w:szCs w:val="28"/>
        </w:rPr>
        <w:t xml:space="preserve">   NH</w:t>
      </w:r>
      <w:r w:rsidRPr="00AE6686">
        <w:rPr>
          <w:sz w:val="28"/>
          <w:szCs w:val="28"/>
          <w:vertAlign w:val="subscript"/>
        </w:rPr>
        <w:t>3</w:t>
      </w:r>
    </w:p>
    <w:p w:rsidR="00B93788" w:rsidRPr="00AE6686" w:rsidRDefault="00B93788" w:rsidP="00B9378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555D35">
        <w:rPr>
          <w:sz w:val="28"/>
          <w:szCs w:val="28"/>
        </w:rPr>
        <w:t>c.</w:t>
      </w:r>
      <w:r w:rsidRPr="00AE6686">
        <w:rPr>
          <w:sz w:val="28"/>
          <w:szCs w:val="28"/>
        </w:rPr>
        <w:t xml:space="preserve">   P</w:t>
      </w:r>
      <w:r w:rsidRPr="00AE6686">
        <w:rPr>
          <w:sz w:val="28"/>
          <w:szCs w:val="28"/>
          <w:vertAlign w:val="subscript"/>
        </w:rPr>
        <w:t>2</w:t>
      </w:r>
      <w:r w:rsidRPr="00AE6686">
        <w:rPr>
          <w:sz w:val="28"/>
          <w:szCs w:val="28"/>
        </w:rPr>
        <w:t>O</w:t>
      </w:r>
      <w:r w:rsidRPr="00AE6686">
        <w:rPr>
          <w:sz w:val="28"/>
          <w:szCs w:val="28"/>
          <w:vertAlign w:val="subscript"/>
        </w:rPr>
        <w:t xml:space="preserve">5    </w:t>
      </w:r>
      <w:r w:rsidRPr="00AE6686">
        <w:rPr>
          <w:sz w:val="28"/>
          <w:szCs w:val="28"/>
        </w:rPr>
        <w:t xml:space="preserve">+    </w:t>
      </w:r>
      <w:r>
        <w:rPr>
          <w:sz w:val="28"/>
          <w:szCs w:val="28"/>
        </w:rPr>
        <w:t>……………</w:t>
      </w:r>
      <w:r w:rsidRPr="00AE6686">
        <w:rPr>
          <w:sz w:val="28"/>
          <w:szCs w:val="28"/>
          <w:vertAlign w:val="subscript"/>
        </w:rPr>
        <w:t xml:space="preserve">    </w:t>
      </w:r>
      <w:r>
        <w:rPr>
          <w:sz w:val="28"/>
          <w:szCs w:val="28"/>
        </w:rPr>
        <w:t xml:space="preserve">  </w:t>
      </w:r>
      <w:r w:rsidRPr="00B93788">
        <w:rPr>
          <w:position w:val="-6"/>
        </w:rPr>
        <w:object w:dxaOrig="300" w:dyaOrig="220">
          <v:shape id="_x0000_i1031" type="#_x0000_t75" style="width:15.05pt;height:11.25pt" o:ole="">
            <v:imagedata r:id="rId7" o:title=""/>
          </v:shape>
          <o:OLEObject Type="Embed" ProgID="Equation.DSMT4" ShapeID="_x0000_i1031" DrawAspect="Content" ObjectID="_1636305321" r:id="rId14"/>
        </w:object>
      </w:r>
      <w:r w:rsidRPr="00AE6686">
        <w:rPr>
          <w:sz w:val="28"/>
          <w:szCs w:val="28"/>
        </w:rPr>
        <w:t xml:space="preserve">   H</w:t>
      </w:r>
      <w:r w:rsidRPr="00AE6686">
        <w:rPr>
          <w:sz w:val="28"/>
          <w:szCs w:val="28"/>
          <w:vertAlign w:val="subscript"/>
        </w:rPr>
        <w:t>3</w:t>
      </w:r>
      <w:r w:rsidRPr="00AE6686">
        <w:rPr>
          <w:sz w:val="28"/>
          <w:szCs w:val="28"/>
        </w:rPr>
        <w:t>PO</w:t>
      </w:r>
      <w:r w:rsidRPr="00AE6686">
        <w:rPr>
          <w:sz w:val="28"/>
          <w:szCs w:val="28"/>
          <w:vertAlign w:val="subscript"/>
        </w:rPr>
        <w:t>4</w:t>
      </w:r>
    </w:p>
    <w:p w:rsidR="00B93788" w:rsidRPr="00AE6686" w:rsidRDefault="00B93788" w:rsidP="00B9378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555D35">
        <w:rPr>
          <w:sz w:val="28"/>
          <w:szCs w:val="28"/>
        </w:rPr>
        <w:t>d.</w:t>
      </w:r>
      <w:r w:rsidRPr="00AE6686">
        <w:rPr>
          <w:sz w:val="28"/>
          <w:szCs w:val="28"/>
        </w:rPr>
        <w:t xml:space="preserve">  </w:t>
      </w:r>
      <w:r w:rsidR="006E2A0C">
        <w:rPr>
          <w:sz w:val="28"/>
          <w:szCs w:val="28"/>
        </w:rPr>
        <w:t xml:space="preserve"> </w:t>
      </w:r>
      <w:r w:rsidRPr="00AE6686">
        <w:rPr>
          <w:sz w:val="28"/>
          <w:szCs w:val="28"/>
        </w:rPr>
        <w:t>Na</w:t>
      </w:r>
      <w:r w:rsidRPr="00AE6686">
        <w:rPr>
          <w:sz w:val="28"/>
          <w:szCs w:val="28"/>
          <w:vertAlign w:val="subscript"/>
        </w:rPr>
        <w:t>3</w:t>
      </w:r>
      <w:r w:rsidRPr="00AE6686">
        <w:rPr>
          <w:sz w:val="28"/>
          <w:szCs w:val="28"/>
        </w:rPr>
        <w:t>PO</w:t>
      </w:r>
      <w:r w:rsidRPr="00AE6686">
        <w:rPr>
          <w:sz w:val="28"/>
          <w:szCs w:val="28"/>
          <w:vertAlign w:val="subscript"/>
        </w:rPr>
        <w:t>4</w:t>
      </w:r>
      <w:r w:rsidRPr="00AE6686">
        <w:rPr>
          <w:sz w:val="28"/>
          <w:szCs w:val="28"/>
        </w:rPr>
        <w:t xml:space="preserve">   +  </w:t>
      </w:r>
      <w:r>
        <w:rPr>
          <w:sz w:val="28"/>
          <w:szCs w:val="28"/>
        </w:rPr>
        <w:t xml:space="preserve"> ……………</w:t>
      </w:r>
      <w:r w:rsidRPr="00AE6686">
        <w:rPr>
          <w:sz w:val="28"/>
          <w:szCs w:val="28"/>
        </w:rPr>
        <w:t xml:space="preserve"> </w:t>
      </w:r>
      <w:r w:rsidRPr="00B93788">
        <w:rPr>
          <w:position w:val="-6"/>
        </w:rPr>
        <w:object w:dxaOrig="300" w:dyaOrig="220">
          <v:shape id="_x0000_i1032" type="#_x0000_t75" style="width:15.05pt;height:11.25pt" o:ole="">
            <v:imagedata r:id="rId7" o:title=""/>
          </v:shape>
          <o:OLEObject Type="Embed" ProgID="Equation.DSMT4" ShapeID="_x0000_i1032" DrawAspect="Content" ObjectID="_1636305322" r:id="rId15"/>
        </w:object>
      </w:r>
      <w:r w:rsidRPr="00AE6686">
        <w:rPr>
          <w:sz w:val="28"/>
          <w:szCs w:val="28"/>
        </w:rPr>
        <w:t xml:space="preserve"> Ag</w:t>
      </w:r>
      <w:r w:rsidRPr="00AE6686">
        <w:rPr>
          <w:sz w:val="28"/>
          <w:szCs w:val="28"/>
          <w:vertAlign w:val="subscript"/>
        </w:rPr>
        <w:t>3</w:t>
      </w:r>
      <w:r w:rsidRPr="00AE6686">
        <w:rPr>
          <w:sz w:val="28"/>
          <w:szCs w:val="28"/>
        </w:rPr>
        <w:t>PO</w:t>
      </w:r>
      <w:r w:rsidRPr="00AE6686">
        <w:rPr>
          <w:sz w:val="28"/>
          <w:szCs w:val="28"/>
          <w:vertAlign w:val="subscript"/>
        </w:rPr>
        <w:t xml:space="preserve">4 </w:t>
      </w:r>
      <w:r w:rsidRPr="00AE668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</w:t>
      </w:r>
      <w:r w:rsidRPr="00AE6686">
        <w:rPr>
          <w:sz w:val="28"/>
          <w:szCs w:val="28"/>
        </w:rPr>
        <w:t xml:space="preserve">+  </w:t>
      </w:r>
      <w:r>
        <w:rPr>
          <w:sz w:val="28"/>
          <w:szCs w:val="28"/>
        </w:rPr>
        <w:t xml:space="preserve">  ……………</w:t>
      </w:r>
    </w:p>
    <w:p w:rsidR="00B93788" w:rsidRPr="00AE6686" w:rsidRDefault="00B93788" w:rsidP="00B9378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555D35">
        <w:rPr>
          <w:sz w:val="28"/>
          <w:szCs w:val="28"/>
        </w:rPr>
        <w:t>e.</w:t>
      </w:r>
      <w:r w:rsidRPr="00AE6686">
        <w:rPr>
          <w:sz w:val="28"/>
          <w:szCs w:val="28"/>
        </w:rPr>
        <w:t xml:space="preserve"> </w:t>
      </w:r>
      <w:r w:rsidR="006E2A0C">
        <w:rPr>
          <w:sz w:val="28"/>
          <w:szCs w:val="28"/>
        </w:rPr>
        <w:t xml:space="preserve">  </w:t>
      </w:r>
      <w:r w:rsidRPr="00AE6686">
        <w:rPr>
          <w:sz w:val="28"/>
          <w:szCs w:val="28"/>
        </w:rPr>
        <w:t>FeS + HNO</w:t>
      </w:r>
      <w:r w:rsidRPr="00AE6686">
        <w:rPr>
          <w:sz w:val="28"/>
          <w:szCs w:val="28"/>
          <w:vertAlign w:val="subscript"/>
        </w:rPr>
        <w:t>3</w:t>
      </w:r>
      <w:r w:rsidRPr="00AE6686">
        <w:rPr>
          <w:sz w:val="28"/>
          <w:szCs w:val="28"/>
        </w:rPr>
        <w:t xml:space="preserve"> </w:t>
      </w:r>
      <w:r w:rsidRPr="00AE6686">
        <w:rPr>
          <w:sz w:val="28"/>
          <w:szCs w:val="28"/>
          <w:vertAlign w:val="subscript"/>
        </w:rPr>
        <w:t xml:space="preserve">(loãng)    </w:t>
      </w:r>
      <w:r w:rsidRPr="00AE6686">
        <w:rPr>
          <w:sz w:val="28"/>
          <w:szCs w:val="28"/>
        </w:rPr>
        <w:t xml:space="preserve"> </w:t>
      </w:r>
      <w:r w:rsidRPr="00B93788">
        <w:rPr>
          <w:position w:val="-6"/>
        </w:rPr>
        <w:object w:dxaOrig="300" w:dyaOrig="220">
          <v:shape id="_x0000_i1033" type="#_x0000_t75" style="width:15.05pt;height:11.25pt" o:ole="">
            <v:imagedata r:id="rId7" o:title=""/>
          </v:shape>
          <o:OLEObject Type="Embed" ProgID="Equation.DSMT4" ShapeID="_x0000_i1033" DrawAspect="Content" ObjectID="_1636305323" r:id="rId16"/>
        </w:object>
      </w:r>
      <w:r w:rsidRPr="00AE6686">
        <w:rPr>
          <w:sz w:val="28"/>
          <w:szCs w:val="28"/>
          <w:vertAlign w:val="subscript"/>
        </w:rPr>
        <w:t xml:space="preserve"> </w:t>
      </w:r>
      <w:r w:rsidR="004233AA">
        <w:rPr>
          <w:sz w:val="28"/>
          <w:szCs w:val="28"/>
        </w:rPr>
        <w:t xml:space="preserve"> …………</w:t>
      </w:r>
      <w:r w:rsidRPr="00AE6686">
        <w:rPr>
          <w:sz w:val="28"/>
          <w:szCs w:val="28"/>
        </w:rPr>
        <w:t xml:space="preserve">  +    NO   +    </w:t>
      </w:r>
      <w:r w:rsidR="004233AA">
        <w:rPr>
          <w:sz w:val="28"/>
          <w:szCs w:val="28"/>
        </w:rPr>
        <w:t>………  +   ………</w:t>
      </w:r>
    </w:p>
    <w:p w:rsidR="00910B39" w:rsidRDefault="001D5806" w:rsidP="00C8153F">
      <w:pPr>
        <w:spacing w:before="120"/>
        <w:jc w:val="both"/>
        <w:rPr>
          <w:sz w:val="28"/>
          <w:szCs w:val="28"/>
        </w:rPr>
      </w:pPr>
      <w:r w:rsidRPr="00100565">
        <w:rPr>
          <w:b/>
          <w:sz w:val="28"/>
          <w:szCs w:val="28"/>
        </w:rPr>
        <w:t>Câu 2</w:t>
      </w:r>
      <w:r w:rsidR="00910B39">
        <w:rPr>
          <w:b/>
          <w:sz w:val="28"/>
          <w:szCs w:val="28"/>
        </w:rPr>
        <w:t xml:space="preserve"> </w:t>
      </w:r>
      <w:r w:rsidR="00910B39" w:rsidRPr="00C011BA">
        <w:rPr>
          <w:b/>
          <w:sz w:val="28"/>
          <w:szCs w:val="28"/>
        </w:rPr>
        <w:t>(2,0 điểm):</w:t>
      </w:r>
      <w:r w:rsidR="00910B39" w:rsidRPr="00910B39">
        <w:rPr>
          <w:i/>
          <w:sz w:val="28"/>
          <w:szCs w:val="28"/>
        </w:rPr>
        <w:t xml:space="preserve"> </w:t>
      </w:r>
      <w:r w:rsidR="00910B39" w:rsidRPr="00910B39">
        <w:rPr>
          <w:sz w:val="28"/>
          <w:szCs w:val="28"/>
        </w:rPr>
        <w:t>Bằng phương pháp hóa học hãy nhận biết các dung dịch đựng trong các lọ mất nhãn sau:  NH</w:t>
      </w:r>
      <w:r w:rsidR="00910B39" w:rsidRPr="00910B39">
        <w:rPr>
          <w:sz w:val="28"/>
          <w:szCs w:val="28"/>
          <w:vertAlign w:val="subscript"/>
        </w:rPr>
        <w:t>4</w:t>
      </w:r>
      <w:r w:rsidR="00910B39" w:rsidRPr="00910B39">
        <w:rPr>
          <w:sz w:val="28"/>
          <w:szCs w:val="28"/>
        </w:rPr>
        <w:t>Cl, NaNO</w:t>
      </w:r>
      <w:r w:rsidR="00910B39" w:rsidRPr="00910B39">
        <w:rPr>
          <w:sz w:val="28"/>
          <w:szCs w:val="28"/>
          <w:vertAlign w:val="subscript"/>
        </w:rPr>
        <w:t>3</w:t>
      </w:r>
      <w:r w:rsidR="00910B39" w:rsidRPr="00910B39">
        <w:rPr>
          <w:sz w:val="28"/>
          <w:szCs w:val="28"/>
        </w:rPr>
        <w:t>, (NH</w:t>
      </w:r>
      <w:r w:rsidR="00910B39" w:rsidRPr="00910B39">
        <w:rPr>
          <w:sz w:val="28"/>
          <w:szCs w:val="28"/>
          <w:vertAlign w:val="subscript"/>
        </w:rPr>
        <w:t>4</w:t>
      </w:r>
      <w:r w:rsidR="00910B39" w:rsidRPr="00910B39">
        <w:rPr>
          <w:sz w:val="28"/>
          <w:szCs w:val="28"/>
        </w:rPr>
        <w:t>)</w:t>
      </w:r>
      <w:r w:rsidR="00910B39" w:rsidRPr="00910B39">
        <w:rPr>
          <w:sz w:val="28"/>
          <w:szCs w:val="28"/>
          <w:vertAlign w:val="subscript"/>
        </w:rPr>
        <w:t>2</w:t>
      </w:r>
      <w:r w:rsidR="00910B39" w:rsidRPr="00910B39">
        <w:rPr>
          <w:sz w:val="28"/>
          <w:szCs w:val="28"/>
        </w:rPr>
        <w:t>SO</w:t>
      </w:r>
      <w:r w:rsidR="00910B39" w:rsidRPr="00910B39">
        <w:rPr>
          <w:sz w:val="28"/>
          <w:szCs w:val="28"/>
          <w:vertAlign w:val="subscript"/>
        </w:rPr>
        <w:t>4</w:t>
      </w:r>
      <w:r w:rsidR="00910B39" w:rsidRPr="00910B39">
        <w:rPr>
          <w:i/>
          <w:sz w:val="28"/>
          <w:szCs w:val="28"/>
        </w:rPr>
        <w:t xml:space="preserve">, </w:t>
      </w:r>
      <w:r w:rsidR="00910B39" w:rsidRPr="00910B39">
        <w:rPr>
          <w:sz w:val="28"/>
          <w:szCs w:val="28"/>
        </w:rPr>
        <w:t>K</w:t>
      </w:r>
      <w:r w:rsidR="00910B39" w:rsidRPr="00910B39">
        <w:rPr>
          <w:sz w:val="28"/>
          <w:szCs w:val="28"/>
          <w:vertAlign w:val="subscript"/>
        </w:rPr>
        <w:t>2</w:t>
      </w:r>
      <w:r w:rsidR="00910B39" w:rsidRPr="00910B39">
        <w:rPr>
          <w:sz w:val="28"/>
          <w:szCs w:val="28"/>
        </w:rPr>
        <w:t>SO</w:t>
      </w:r>
      <w:r w:rsidR="00910B39" w:rsidRPr="00910B39">
        <w:rPr>
          <w:sz w:val="28"/>
          <w:szCs w:val="28"/>
          <w:vertAlign w:val="subscript"/>
        </w:rPr>
        <w:t>4</w:t>
      </w:r>
      <w:r w:rsidR="00910B39" w:rsidRPr="00910B39">
        <w:rPr>
          <w:sz w:val="28"/>
          <w:szCs w:val="28"/>
        </w:rPr>
        <w:t>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lastRenderedPageBreak/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E17479" w:rsidRDefault="00910B39" w:rsidP="00910B3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096916" w:rsidRPr="00E17479" w:rsidRDefault="00096916" w:rsidP="00096916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096916" w:rsidRPr="00E17479" w:rsidRDefault="00096916" w:rsidP="00096916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096916" w:rsidRPr="00E17479" w:rsidRDefault="00096916" w:rsidP="00096916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096916" w:rsidRPr="00E17479" w:rsidRDefault="00096916" w:rsidP="00096916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910B39" w:rsidRPr="00910B39" w:rsidRDefault="00910B39" w:rsidP="00910B39">
      <w:pPr>
        <w:rPr>
          <w:b/>
          <w:sz w:val="28"/>
          <w:szCs w:val="28"/>
        </w:rPr>
      </w:pPr>
    </w:p>
    <w:p w:rsidR="00A5372A" w:rsidRPr="00A5372A" w:rsidRDefault="008A3C52" w:rsidP="00A5372A">
      <w:pPr>
        <w:spacing w:before="120"/>
        <w:jc w:val="both"/>
        <w:rPr>
          <w:sz w:val="28"/>
          <w:szCs w:val="28"/>
        </w:rPr>
      </w:pPr>
      <w:r w:rsidRPr="00A2152E">
        <w:rPr>
          <w:b/>
          <w:sz w:val="28"/>
        </w:rPr>
        <w:t xml:space="preserve">Câu </w:t>
      </w:r>
      <w:r w:rsidR="001D5806" w:rsidRPr="00A2152E">
        <w:rPr>
          <w:b/>
          <w:sz w:val="28"/>
        </w:rPr>
        <w:t>3</w:t>
      </w:r>
      <w:r w:rsidR="00E17479">
        <w:rPr>
          <w:b/>
          <w:sz w:val="28"/>
        </w:rPr>
        <w:t xml:space="preserve"> </w:t>
      </w:r>
      <w:r w:rsidR="00A5372A" w:rsidRPr="006D0EAD">
        <w:rPr>
          <w:b/>
          <w:sz w:val="26"/>
          <w:szCs w:val="26"/>
        </w:rPr>
        <w:t>(</w:t>
      </w:r>
      <w:r w:rsidR="00A5372A" w:rsidRPr="00A5372A">
        <w:rPr>
          <w:b/>
          <w:sz w:val="28"/>
          <w:szCs w:val="28"/>
        </w:rPr>
        <w:t>1 điểm):</w:t>
      </w:r>
      <w:r w:rsidR="00A5372A" w:rsidRPr="00A5372A">
        <w:rPr>
          <w:sz w:val="28"/>
          <w:szCs w:val="28"/>
        </w:rPr>
        <w:t xml:space="preserve"> Nhỏ vài giọt dịch phenolphtalein vào ống nghiệm chứa dung dịch NH</w:t>
      </w:r>
      <w:r w:rsidR="00A5372A" w:rsidRPr="00A5372A">
        <w:rPr>
          <w:sz w:val="28"/>
          <w:szCs w:val="28"/>
          <w:vertAlign w:val="subscript"/>
        </w:rPr>
        <w:t>3</w:t>
      </w:r>
      <w:r w:rsidR="00A5372A" w:rsidRPr="00A5372A">
        <w:rPr>
          <w:sz w:val="28"/>
          <w:szCs w:val="28"/>
        </w:rPr>
        <w:t xml:space="preserve"> rồi lắc đều, sau đó dùng pipep thêm từ từ từng giọt dung dịch HCl đến dư vào ống nghiệm trên. Nêu các hiện tượng xẩy ra và giải thích?</w:t>
      </w:r>
    </w:p>
    <w:p w:rsidR="00A5372A" w:rsidRDefault="00A5372A" w:rsidP="00284764">
      <w:pPr>
        <w:spacing w:before="120"/>
        <w:rPr>
          <w:sz w:val="28"/>
          <w:szCs w:val="28"/>
        </w:rPr>
      </w:pPr>
    </w:p>
    <w:p w:rsidR="00E17479" w:rsidRPr="00E17479" w:rsidRDefault="00E17479" w:rsidP="00E1747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E17479" w:rsidRPr="00E17479" w:rsidRDefault="00E17479" w:rsidP="00E1747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E17479" w:rsidRPr="00E17479" w:rsidRDefault="00E17479" w:rsidP="00E1747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E17479" w:rsidRPr="00E17479" w:rsidRDefault="00E17479" w:rsidP="00E1747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E17479" w:rsidRPr="00E17479" w:rsidRDefault="00E17479" w:rsidP="00E1747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E17479" w:rsidRPr="00E17479" w:rsidRDefault="00E17479" w:rsidP="00E1747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E17479" w:rsidRPr="00E17479" w:rsidRDefault="00E17479" w:rsidP="00E1747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E17479" w:rsidRPr="00E17479" w:rsidRDefault="00E17479" w:rsidP="00E17479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416B6A" w:rsidRPr="00A2152E" w:rsidRDefault="00E17479" w:rsidP="00DC196E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7530C1" w:rsidRPr="007530C1" w:rsidRDefault="008A3C52" w:rsidP="007530C1">
      <w:pPr>
        <w:spacing w:before="120"/>
        <w:jc w:val="both"/>
        <w:rPr>
          <w:b/>
          <w:sz w:val="28"/>
        </w:rPr>
      </w:pPr>
      <w:r w:rsidRPr="00A2152E">
        <w:rPr>
          <w:b/>
          <w:sz w:val="28"/>
        </w:rPr>
        <w:t xml:space="preserve">Câu </w:t>
      </w:r>
      <w:r w:rsidR="00700752">
        <w:rPr>
          <w:b/>
          <w:sz w:val="28"/>
        </w:rPr>
        <w:t>4</w:t>
      </w:r>
      <w:r w:rsidRPr="00A2152E">
        <w:rPr>
          <w:b/>
          <w:sz w:val="28"/>
        </w:rPr>
        <w:t xml:space="preserve"> </w:t>
      </w:r>
      <w:r w:rsidR="007530C1">
        <w:rPr>
          <w:b/>
          <w:sz w:val="28"/>
          <w:szCs w:val="28"/>
        </w:rPr>
        <w:t>(0,5</w:t>
      </w:r>
      <w:r w:rsidR="007530C1" w:rsidRPr="007530C1">
        <w:rPr>
          <w:b/>
          <w:sz w:val="28"/>
          <w:szCs w:val="28"/>
        </w:rPr>
        <w:t xml:space="preserve"> điểm):</w:t>
      </w:r>
      <w:r w:rsidR="007530C1" w:rsidRPr="007530C1">
        <w:rPr>
          <w:sz w:val="28"/>
          <w:szCs w:val="28"/>
        </w:rPr>
        <w:t xml:space="preserve">Đem nhiệt phân </w:t>
      </w:r>
      <w:r w:rsidR="002141BB">
        <w:rPr>
          <w:sz w:val="28"/>
          <w:szCs w:val="28"/>
        </w:rPr>
        <w:t xml:space="preserve"> hoàn toàn </w:t>
      </w:r>
      <w:r w:rsidR="007530C1" w:rsidRPr="007530C1">
        <w:rPr>
          <w:sz w:val="28"/>
          <w:szCs w:val="28"/>
        </w:rPr>
        <w:t>hỗn hợp A gồm các muối khan NH</w:t>
      </w:r>
      <w:r w:rsidR="007530C1" w:rsidRPr="007530C1">
        <w:rPr>
          <w:sz w:val="28"/>
          <w:szCs w:val="28"/>
          <w:vertAlign w:val="subscript"/>
        </w:rPr>
        <w:t>4</w:t>
      </w:r>
      <w:r w:rsidR="007530C1" w:rsidRPr="007530C1">
        <w:rPr>
          <w:sz w:val="28"/>
          <w:szCs w:val="28"/>
        </w:rPr>
        <w:t>HCO</w:t>
      </w:r>
      <w:r w:rsidR="007530C1" w:rsidRPr="007530C1">
        <w:rPr>
          <w:sz w:val="28"/>
          <w:szCs w:val="28"/>
          <w:vertAlign w:val="subscript"/>
        </w:rPr>
        <w:t>3</w:t>
      </w:r>
      <w:r w:rsidR="002141BB">
        <w:rPr>
          <w:sz w:val="28"/>
          <w:szCs w:val="28"/>
        </w:rPr>
        <w:t>, Al</w:t>
      </w:r>
      <w:r w:rsidR="007530C1" w:rsidRPr="007530C1">
        <w:rPr>
          <w:sz w:val="28"/>
          <w:szCs w:val="28"/>
        </w:rPr>
        <w:t>(NO</w:t>
      </w:r>
      <w:r w:rsidR="007530C1" w:rsidRPr="007530C1">
        <w:rPr>
          <w:sz w:val="28"/>
          <w:szCs w:val="28"/>
          <w:vertAlign w:val="subscript"/>
        </w:rPr>
        <w:t>3</w:t>
      </w:r>
      <w:r w:rsidR="007530C1" w:rsidRPr="007530C1">
        <w:rPr>
          <w:sz w:val="28"/>
          <w:szCs w:val="28"/>
        </w:rPr>
        <w:t>)</w:t>
      </w:r>
      <w:r w:rsidR="002141BB">
        <w:rPr>
          <w:sz w:val="28"/>
          <w:szCs w:val="28"/>
          <w:vertAlign w:val="subscript"/>
        </w:rPr>
        <w:t>3</w:t>
      </w:r>
      <w:r w:rsidR="007530C1" w:rsidRPr="007530C1">
        <w:rPr>
          <w:sz w:val="28"/>
          <w:szCs w:val="28"/>
        </w:rPr>
        <w:t xml:space="preserve"> sau phả</w:t>
      </w:r>
      <w:r w:rsidR="002D6E1D">
        <w:rPr>
          <w:sz w:val="28"/>
          <w:szCs w:val="28"/>
        </w:rPr>
        <w:t xml:space="preserve">n ứng thu được chất rắn B, xác định </w:t>
      </w:r>
      <w:r w:rsidR="007530C1" w:rsidRPr="007530C1">
        <w:rPr>
          <w:sz w:val="28"/>
          <w:szCs w:val="28"/>
        </w:rPr>
        <w:t xml:space="preserve">chất </w:t>
      </w:r>
      <w:r w:rsidR="002D6E1D">
        <w:rPr>
          <w:sz w:val="28"/>
          <w:szCs w:val="28"/>
        </w:rPr>
        <w:t xml:space="preserve">rắn có trong </w:t>
      </w:r>
      <w:r w:rsidR="007530C1" w:rsidRPr="007530C1">
        <w:rPr>
          <w:sz w:val="28"/>
          <w:szCs w:val="28"/>
        </w:rPr>
        <w:t>B</w:t>
      </w:r>
      <w:r w:rsidR="002D6E1D">
        <w:rPr>
          <w:sz w:val="28"/>
          <w:szCs w:val="28"/>
        </w:rPr>
        <w:t xml:space="preserve"> </w:t>
      </w:r>
      <w:r w:rsidR="007530C1" w:rsidRPr="007530C1">
        <w:rPr>
          <w:sz w:val="28"/>
          <w:szCs w:val="28"/>
        </w:rPr>
        <w:t>?</w:t>
      </w:r>
    </w:p>
    <w:p w:rsidR="00700752" w:rsidRPr="00A2152E" w:rsidRDefault="00700752" w:rsidP="00700752">
      <w:pPr>
        <w:rPr>
          <w:sz w:val="28"/>
        </w:rPr>
      </w:pPr>
    </w:p>
    <w:p w:rsidR="00AD130E" w:rsidRPr="00E17479" w:rsidRDefault="00AD130E" w:rsidP="00AD130E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AD130E" w:rsidRPr="00E17479" w:rsidRDefault="00AD130E" w:rsidP="00AD130E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AD130E" w:rsidRPr="00E17479" w:rsidRDefault="00AD130E" w:rsidP="00AD130E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lastRenderedPageBreak/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AD130E" w:rsidRPr="00E17479" w:rsidRDefault="00AD130E" w:rsidP="00AD130E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AD130E" w:rsidRPr="00E17479" w:rsidRDefault="00AD130E" w:rsidP="00AD130E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AD130E" w:rsidRPr="00E17479" w:rsidRDefault="00AD130E" w:rsidP="00AD130E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04613F" w:rsidRPr="0004613F" w:rsidRDefault="008A3C52" w:rsidP="00E73D2B">
      <w:pPr>
        <w:spacing w:before="120"/>
        <w:jc w:val="both"/>
        <w:rPr>
          <w:b/>
          <w:sz w:val="28"/>
          <w:szCs w:val="28"/>
        </w:rPr>
      </w:pPr>
      <w:r w:rsidRPr="00A2152E">
        <w:rPr>
          <w:b/>
          <w:sz w:val="28"/>
        </w:rPr>
        <w:t xml:space="preserve">Câu </w:t>
      </w:r>
      <w:r w:rsidR="0004613F">
        <w:rPr>
          <w:b/>
          <w:sz w:val="28"/>
        </w:rPr>
        <w:t>5</w:t>
      </w:r>
      <w:r w:rsidR="00D97569">
        <w:rPr>
          <w:b/>
          <w:sz w:val="28"/>
        </w:rPr>
        <w:t xml:space="preserve"> </w:t>
      </w:r>
      <w:r w:rsidR="0004613F" w:rsidRPr="0004613F">
        <w:rPr>
          <w:b/>
          <w:sz w:val="28"/>
          <w:szCs w:val="28"/>
        </w:rPr>
        <w:t>(1,5 điểm):</w:t>
      </w:r>
      <w:r w:rsidR="0004613F" w:rsidRPr="0004613F">
        <w:rPr>
          <w:sz w:val="28"/>
          <w:szCs w:val="28"/>
        </w:rPr>
        <w:t xml:space="preserve"> Cho 100ml dung dịch H</w:t>
      </w:r>
      <w:r w:rsidR="0004613F" w:rsidRPr="0004613F">
        <w:rPr>
          <w:sz w:val="28"/>
          <w:szCs w:val="28"/>
          <w:vertAlign w:val="subscript"/>
        </w:rPr>
        <w:t>3</w:t>
      </w:r>
      <w:r w:rsidR="0004613F" w:rsidRPr="0004613F">
        <w:rPr>
          <w:sz w:val="28"/>
          <w:szCs w:val="28"/>
        </w:rPr>
        <w:t>PO</w:t>
      </w:r>
      <w:r w:rsidR="0004613F" w:rsidRPr="0004613F">
        <w:rPr>
          <w:sz w:val="28"/>
          <w:szCs w:val="28"/>
          <w:vertAlign w:val="subscript"/>
        </w:rPr>
        <w:t>4</w:t>
      </w:r>
      <w:r w:rsidR="0004613F" w:rsidRPr="0004613F">
        <w:rPr>
          <w:sz w:val="28"/>
          <w:szCs w:val="28"/>
        </w:rPr>
        <w:t xml:space="preserve"> 1,2M vào 400ml NaOH 1</w:t>
      </w:r>
      <w:r w:rsidR="0004613F">
        <w:rPr>
          <w:sz w:val="28"/>
          <w:szCs w:val="28"/>
        </w:rPr>
        <w:t>M. Sau khi phản ứng xả</w:t>
      </w:r>
      <w:r w:rsidR="000016D5">
        <w:rPr>
          <w:sz w:val="28"/>
          <w:szCs w:val="28"/>
        </w:rPr>
        <w:t xml:space="preserve">y ra hoàn toàn.Viết phương trình phản ứng xảy ra và </w:t>
      </w:r>
      <w:r w:rsidR="0004613F" w:rsidRPr="0004613F">
        <w:rPr>
          <w:sz w:val="28"/>
          <w:szCs w:val="28"/>
        </w:rPr>
        <w:t xml:space="preserve"> tính khối lượng muối thu được.</w:t>
      </w:r>
    </w:p>
    <w:p w:rsidR="00274ACD" w:rsidRPr="00274ACD" w:rsidRDefault="00274ACD" w:rsidP="00962350">
      <w:pPr>
        <w:spacing w:before="120"/>
        <w:rPr>
          <w:sz w:val="28"/>
          <w:lang w:val="pt-BR"/>
        </w:rPr>
      </w:pP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FC289D" w:rsidRPr="00585640" w:rsidRDefault="00FC289D" w:rsidP="00FC289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274ACD" w:rsidRPr="00585640" w:rsidRDefault="00274ACD" w:rsidP="00274ACD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A2152E" w:rsidRPr="00585640" w:rsidRDefault="00A2152E" w:rsidP="008A3C52">
      <w:pPr>
        <w:rPr>
          <w:b/>
          <w:sz w:val="28"/>
          <w:lang w:val="pt-BR"/>
        </w:rPr>
      </w:pPr>
    </w:p>
    <w:p w:rsidR="0004613F" w:rsidRPr="00585640" w:rsidRDefault="005E1BFD" w:rsidP="0004613F">
      <w:pPr>
        <w:rPr>
          <w:b/>
          <w:sz w:val="28"/>
          <w:szCs w:val="28"/>
          <w:lang w:val="pt-BR"/>
        </w:rPr>
      </w:pPr>
      <w:r w:rsidRPr="00585640">
        <w:rPr>
          <w:b/>
          <w:sz w:val="28"/>
          <w:lang w:val="pt-BR"/>
        </w:rPr>
        <w:t>Câu 6</w:t>
      </w:r>
      <w:r w:rsidR="008A3C52" w:rsidRPr="00585640">
        <w:rPr>
          <w:b/>
          <w:sz w:val="28"/>
          <w:lang w:val="pt-BR"/>
        </w:rPr>
        <w:t xml:space="preserve"> (1,</w:t>
      </w:r>
      <w:r w:rsidR="0004613F" w:rsidRPr="00585640">
        <w:rPr>
          <w:b/>
          <w:sz w:val="28"/>
          <w:lang w:val="pt-BR"/>
        </w:rPr>
        <w:t>5</w:t>
      </w:r>
      <w:r w:rsidR="008A3C52" w:rsidRPr="00585640">
        <w:rPr>
          <w:b/>
          <w:sz w:val="28"/>
          <w:lang w:val="pt-BR"/>
        </w:rPr>
        <w:t xml:space="preserve"> điểm). </w:t>
      </w:r>
      <w:r w:rsidR="0004613F" w:rsidRPr="00585640">
        <w:rPr>
          <w:sz w:val="28"/>
          <w:szCs w:val="28"/>
          <w:lang w:val="pt-BR"/>
        </w:rPr>
        <w:t>Hòa tan hoàn toàn 9,1 gam hỗn hợp X gồm Al và Cu vào dung dịch HNO</w:t>
      </w:r>
      <w:r w:rsidR="0004613F" w:rsidRPr="00585640">
        <w:rPr>
          <w:sz w:val="28"/>
          <w:szCs w:val="28"/>
          <w:vertAlign w:val="subscript"/>
          <w:lang w:val="pt-BR"/>
        </w:rPr>
        <w:t>3</w:t>
      </w:r>
      <w:r w:rsidR="0004613F" w:rsidRPr="00585640">
        <w:rPr>
          <w:sz w:val="28"/>
          <w:szCs w:val="28"/>
          <w:lang w:val="pt-BR"/>
        </w:rPr>
        <w:t xml:space="preserve"> đặc, </w:t>
      </w:r>
      <w:r w:rsidR="00A914FF" w:rsidRPr="00585640">
        <w:rPr>
          <w:sz w:val="28"/>
          <w:szCs w:val="28"/>
          <w:lang w:val="pt-BR"/>
        </w:rPr>
        <w:t>nóng dư. Sau khi phản ứng xả</w:t>
      </w:r>
      <w:r w:rsidR="0004613F" w:rsidRPr="00585640">
        <w:rPr>
          <w:sz w:val="28"/>
          <w:szCs w:val="28"/>
          <w:lang w:val="pt-BR"/>
        </w:rPr>
        <w:t>y ra hoàn toàn, thu được 11,2 lít khí NO</w:t>
      </w:r>
      <w:r w:rsidR="0004613F" w:rsidRPr="00585640">
        <w:rPr>
          <w:sz w:val="28"/>
          <w:szCs w:val="28"/>
          <w:vertAlign w:val="subscript"/>
          <w:lang w:val="pt-BR"/>
        </w:rPr>
        <w:t xml:space="preserve">2 </w:t>
      </w:r>
      <w:r w:rsidR="0004613F" w:rsidRPr="00585640">
        <w:rPr>
          <w:sz w:val="28"/>
          <w:szCs w:val="28"/>
          <w:lang w:val="pt-BR"/>
        </w:rPr>
        <w:t>(đktc) là sản phẩm khử duy nhất. Tính khối lượng mỗi kim loại trong hỗn hợp X.</w:t>
      </w:r>
    </w:p>
    <w:p w:rsidR="00096916" w:rsidRPr="00585640" w:rsidRDefault="00096916" w:rsidP="00096916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096916" w:rsidRPr="00585640" w:rsidRDefault="00096916" w:rsidP="00096916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096916" w:rsidRPr="00585640" w:rsidRDefault="00096916" w:rsidP="00096916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096916" w:rsidRPr="00585640" w:rsidRDefault="00096916" w:rsidP="00096916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096916" w:rsidRPr="00585640" w:rsidRDefault="00096916" w:rsidP="00096916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096916" w:rsidRPr="00585640" w:rsidRDefault="00096916" w:rsidP="00096916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096916" w:rsidRPr="00585640" w:rsidRDefault="00096916" w:rsidP="00096916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D97569" w:rsidRPr="00585640" w:rsidRDefault="00D97569" w:rsidP="00D97569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lastRenderedPageBreak/>
        <w:t>…………………………………………………………………………………………….</w:t>
      </w:r>
    </w:p>
    <w:p w:rsidR="00D97569" w:rsidRPr="00585640" w:rsidRDefault="00D97569" w:rsidP="00D97569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D97569" w:rsidRPr="00585640" w:rsidRDefault="00D97569" w:rsidP="00D97569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D97569" w:rsidRPr="00585640" w:rsidRDefault="00D97569" w:rsidP="00D97569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D97569" w:rsidRPr="00585640" w:rsidRDefault="00D97569" w:rsidP="00D97569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D97569" w:rsidRPr="00585640" w:rsidRDefault="00D97569" w:rsidP="00D97569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D97569" w:rsidRPr="00585640" w:rsidRDefault="00D97569" w:rsidP="00D97569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D97569" w:rsidRPr="00585640" w:rsidRDefault="00D97569" w:rsidP="00D97569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D97569" w:rsidRPr="00585640" w:rsidRDefault="00D97569" w:rsidP="00D97569">
      <w:pPr>
        <w:spacing w:line="360" w:lineRule="auto"/>
        <w:rPr>
          <w:b/>
          <w:sz w:val="28"/>
          <w:lang w:val="pt-BR"/>
        </w:rPr>
      </w:pPr>
      <w:r w:rsidRPr="00585640">
        <w:rPr>
          <w:sz w:val="28"/>
          <w:szCs w:val="28"/>
          <w:lang w:val="pt-BR"/>
        </w:rPr>
        <w:t>…………………………………………………………………………………………….</w:t>
      </w:r>
    </w:p>
    <w:p w:rsidR="00A2152E" w:rsidRPr="00585640" w:rsidRDefault="00A2152E" w:rsidP="00DB0DD4">
      <w:pPr>
        <w:ind w:left="240"/>
        <w:rPr>
          <w:sz w:val="28"/>
          <w:lang w:val="pt-BR"/>
        </w:rPr>
      </w:pPr>
    </w:p>
    <w:p w:rsidR="007F41DD" w:rsidRPr="00585640" w:rsidRDefault="008A3C52" w:rsidP="007F41DD">
      <w:pPr>
        <w:jc w:val="both"/>
        <w:rPr>
          <w:b/>
          <w:sz w:val="28"/>
          <w:lang w:val="pt-BR"/>
        </w:rPr>
      </w:pPr>
      <w:r w:rsidRPr="00585640">
        <w:rPr>
          <w:b/>
          <w:sz w:val="28"/>
          <w:lang w:val="pt-BR"/>
        </w:rPr>
        <w:t xml:space="preserve">Câu </w:t>
      </w:r>
      <w:r w:rsidR="007F41DD" w:rsidRPr="00585640">
        <w:rPr>
          <w:b/>
          <w:sz w:val="28"/>
          <w:lang w:val="pt-BR"/>
        </w:rPr>
        <w:t>7</w:t>
      </w:r>
      <w:r w:rsidRPr="00585640">
        <w:rPr>
          <w:b/>
          <w:sz w:val="28"/>
          <w:lang w:val="pt-BR"/>
        </w:rPr>
        <w:t xml:space="preserve"> (1,0 điểm). </w:t>
      </w:r>
      <w:r w:rsidR="007F41DD" w:rsidRPr="00585640">
        <w:rPr>
          <w:sz w:val="28"/>
          <w:szCs w:val="28"/>
          <w:lang w:val="pt-BR"/>
        </w:rPr>
        <w:t>Hòa tan hoàn toàn 3,76 gam hỗn hợp Y gồm S, FeS và FeS</w:t>
      </w:r>
      <w:r w:rsidR="007F41DD" w:rsidRPr="00585640">
        <w:rPr>
          <w:sz w:val="28"/>
          <w:szCs w:val="28"/>
          <w:vertAlign w:val="subscript"/>
          <w:lang w:val="pt-BR"/>
        </w:rPr>
        <w:t>2</w:t>
      </w:r>
      <w:r w:rsidR="007F41DD" w:rsidRPr="00585640">
        <w:rPr>
          <w:sz w:val="28"/>
          <w:szCs w:val="28"/>
          <w:lang w:val="pt-BR"/>
        </w:rPr>
        <w:t xml:space="preserve"> vào dung dịch HNO</w:t>
      </w:r>
      <w:r w:rsidR="007F41DD" w:rsidRPr="00585640">
        <w:rPr>
          <w:sz w:val="28"/>
          <w:szCs w:val="28"/>
          <w:vertAlign w:val="subscript"/>
          <w:lang w:val="pt-BR"/>
        </w:rPr>
        <w:t>3</w:t>
      </w:r>
      <w:r w:rsidR="007F41DD" w:rsidRPr="00585640">
        <w:rPr>
          <w:sz w:val="28"/>
          <w:szCs w:val="28"/>
          <w:lang w:val="pt-BR"/>
        </w:rPr>
        <w:t xml:space="preserve"> đặc</w:t>
      </w:r>
      <w:r w:rsidR="002918BE" w:rsidRPr="00585640">
        <w:rPr>
          <w:sz w:val="28"/>
          <w:szCs w:val="28"/>
          <w:lang w:val="pt-BR"/>
        </w:rPr>
        <w:t xml:space="preserve"> </w:t>
      </w:r>
      <w:r w:rsidR="007F41DD" w:rsidRPr="00585640">
        <w:rPr>
          <w:sz w:val="28"/>
          <w:szCs w:val="28"/>
          <w:lang w:val="pt-BR"/>
        </w:rPr>
        <w:t>nóng, dư thì thu được 0,48 mol khí NO</w:t>
      </w:r>
      <w:r w:rsidR="007F41DD" w:rsidRPr="00585640">
        <w:rPr>
          <w:sz w:val="28"/>
          <w:szCs w:val="28"/>
          <w:vertAlign w:val="subscript"/>
          <w:lang w:val="pt-BR"/>
        </w:rPr>
        <w:t>2</w:t>
      </w:r>
      <w:r w:rsidR="007F41DD" w:rsidRPr="00585640">
        <w:rPr>
          <w:sz w:val="28"/>
          <w:szCs w:val="28"/>
          <w:lang w:val="pt-BR"/>
        </w:rPr>
        <w:t xml:space="preserve"> (là sản phẩm khử duy nhất,đo ở đktc) và dung dịch Z. Cho dung dịch Ba(OH)</w:t>
      </w:r>
      <w:r w:rsidR="007F41DD" w:rsidRPr="00585640">
        <w:rPr>
          <w:sz w:val="28"/>
          <w:szCs w:val="28"/>
          <w:vertAlign w:val="subscript"/>
          <w:lang w:val="pt-BR"/>
        </w:rPr>
        <w:t>2</w:t>
      </w:r>
      <w:r w:rsidR="007F41DD" w:rsidRPr="00585640">
        <w:rPr>
          <w:sz w:val="28"/>
          <w:szCs w:val="28"/>
          <w:lang w:val="pt-BR"/>
        </w:rPr>
        <w:t xml:space="preserve"> vào Z, lọc kết tủa nung đến khối lượng không đổi được chất rắn T. Tính khối lượng T?</w:t>
      </w:r>
    </w:p>
    <w:p w:rsidR="008A3C52" w:rsidRPr="00585640" w:rsidRDefault="008A3C52" w:rsidP="008A3C52">
      <w:pPr>
        <w:rPr>
          <w:sz w:val="28"/>
          <w:lang w:val="pt-BR"/>
        </w:rPr>
      </w:pPr>
    </w:p>
    <w:p w:rsidR="00096916" w:rsidRPr="00E17479" w:rsidRDefault="00096916" w:rsidP="00096916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391D67" w:rsidRPr="00E17479" w:rsidRDefault="00391D67" w:rsidP="00391D67">
      <w:pPr>
        <w:spacing w:line="360" w:lineRule="auto"/>
        <w:rPr>
          <w:b/>
          <w:sz w:val="28"/>
        </w:rPr>
      </w:pPr>
      <w:r w:rsidRPr="00100565">
        <w:rPr>
          <w:sz w:val="28"/>
          <w:szCs w:val="28"/>
        </w:rPr>
        <w:t>……………………………………………………………………………</w:t>
      </w:r>
      <w:r>
        <w:rPr>
          <w:sz w:val="28"/>
          <w:szCs w:val="28"/>
        </w:rPr>
        <w:t>……………….</w:t>
      </w:r>
    </w:p>
    <w:p w:rsidR="001618F3" w:rsidRDefault="00EE189C" w:rsidP="0044385F">
      <w:pPr>
        <w:jc w:val="center"/>
      </w:pPr>
      <w:r>
        <w:softHyphen/>
      </w:r>
      <w:r>
        <w:softHyphen/>
      </w:r>
      <w:r>
        <w:softHyphen/>
      </w:r>
      <w:r>
        <w:sym w:font="Symbol" w:char="F0BE"/>
      </w:r>
      <w:r>
        <w:sym w:font="Symbol" w:char="F0BE"/>
      </w:r>
      <w:r>
        <w:sym w:font="Symbol" w:char="F0BE"/>
      </w:r>
      <w:r>
        <w:t>Hết</w:t>
      </w:r>
      <w:r>
        <w:softHyphen/>
      </w:r>
      <w:r>
        <w:softHyphen/>
      </w:r>
      <w:r>
        <w:softHyphen/>
      </w:r>
      <w:r>
        <w:softHyphen/>
      </w:r>
      <w:r>
        <w:sym w:font="Symbol" w:char="F0BE"/>
      </w:r>
      <w:r>
        <w:sym w:font="Symbol" w:char="F0BE"/>
      </w:r>
      <w:r>
        <w:sym w:font="Symbol" w:char="F0BE"/>
      </w:r>
      <w:r w:rsidR="0044385F">
        <w:t xml:space="preserve"> </w:t>
      </w:r>
    </w:p>
    <w:p w:rsidR="001618F3" w:rsidRDefault="001618F3">
      <w:r>
        <w:br w:type="page"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866"/>
        <w:gridCol w:w="6113"/>
      </w:tblGrid>
      <w:tr w:rsidR="001618F3" w:rsidRPr="00A22948" w:rsidTr="00691ED2">
        <w:tc>
          <w:tcPr>
            <w:tcW w:w="3936" w:type="dxa"/>
            <w:shd w:val="clear" w:color="auto" w:fill="auto"/>
          </w:tcPr>
          <w:p w:rsidR="001618F3" w:rsidRPr="00A22948" w:rsidRDefault="001618F3" w:rsidP="00691ED2">
            <w:pPr>
              <w:jc w:val="center"/>
              <w:rPr>
                <w:b/>
                <w:sz w:val="26"/>
              </w:rPr>
            </w:pPr>
            <w:r w:rsidRPr="00A22948">
              <w:rPr>
                <w:b/>
                <w:sz w:val="26"/>
              </w:rPr>
              <w:lastRenderedPageBreak/>
              <w:t>TRƯỜNG THPT NGÔ GIA TỰ</w:t>
            </w:r>
          </w:p>
          <w:p w:rsidR="001618F3" w:rsidRPr="00A22948" w:rsidRDefault="001618F3" w:rsidP="00691ED2">
            <w:pPr>
              <w:jc w:val="center"/>
              <w:rPr>
                <w:b/>
                <w:sz w:val="26"/>
              </w:rPr>
            </w:pPr>
            <w:r w:rsidRPr="00A22948">
              <w:rPr>
                <w:b/>
                <w:sz w:val="26"/>
              </w:rPr>
              <w:t>TỔ HÓA HỌC</w:t>
            </w:r>
          </w:p>
        </w:tc>
        <w:tc>
          <w:tcPr>
            <w:tcW w:w="6259" w:type="dxa"/>
            <w:shd w:val="clear" w:color="auto" w:fill="auto"/>
            <w:vAlign w:val="center"/>
          </w:tcPr>
          <w:p w:rsidR="001618F3" w:rsidRPr="00A22948" w:rsidRDefault="001618F3" w:rsidP="002F7291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ÀI KIỂM TR</w:t>
            </w:r>
            <w:bookmarkStart w:id="0" w:name="_GoBack"/>
            <w:bookmarkEnd w:id="0"/>
            <w:r>
              <w:rPr>
                <w:b/>
                <w:sz w:val="26"/>
              </w:rPr>
              <w:t>A SỐ 2</w:t>
            </w:r>
            <w:r w:rsidRPr="00A22948">
              <w:rPr>
                <w:b/>
                <w:sz w:val="26"/>
              </w:rPr>
              <w:t xml:space="preserve"> NĂM 2019 </w:t>
            </w:r>
            <w:r w:rsidRPr="00A22948">
              <w:rPr>
                <w:b/>
                <w:sz w:val="26"/>
              </w:rPr>
              <w:sym w:font="Symbol" w:char="F02D"/>
            </w:r>
            <w:r w:rsidRPr="00A22948">
              <w:rPr>
                <w:b/>
                <w:sz w:val="26"/>
              </w:rPr>
              <w:t xml:space="preserve"> 2020</w:t>
            </w:r>
          </w:p>
          <w:p w:rsidR="001618F3" w:rsidRPr="00A22948" w:rsidRDefault="001618F3" w:rsidP="002F7291">
            <w:pPr>
              <w:jc w:val="center"/>
              <w:rPr>
                <w:b/>
                <w:sz w:val="26"/>
              </w:rPr>
            </w:pPr>
            <w:r w:rsidRPr="00A22948">
              <w:rPr>
                <w:b/>
                <w:sz w:val="26"/>
              </w:rPr>
              <w:t xml:space="preserve">MÔN: HÓA HỌC  </w:t>
            </w:r>
            <w:r w:rsidRPr="00A22948">
              <w:rPr>
                <w:b/>
                <w:sz w:val="26"/>
              </w:rPr>
              <w:sym w:font="Symbol" w:char="F02D"/>
            </w:r>
            <w:r>
              <w:rPr>
                <w:b/>
                <w:sz w:val="26"/>
              </w:rPr>
              <w:t xml:space="preserve"> KHỐI 11</w:t>
            </w:r>
          </w:p>
          <w:p w:rsidR="001618F3" w:rsidRPr="00A22948" w:rsidRDefault="001618F3" w:rsidP="002F7291">
            <w:pPr>
              <w:jc w:val="center"/>
              <w:rPr>
                <w:i/>
                <w:sz w:val="26"/>
              </w:rPr>
            </w:pPr>
            <w:r w:rsidRPr="00A22948">
              <w:rPr>
                <w:i/>
                <w:sz w:val="26"/>
              </w:rPr>
              <w:t>Thời gian làm bài: 45 phút</w:t>
            </w:r>
          </w:p>
        </w:tc>
      </w:tr>
      <w:tr w:rsidR="001618F3" w:rsidRPr="00A22948" w:rsidTr="002F7291">
        <w:tc>
          <w:tcPr>
            <w:tcW w:w="10195" w:type="dxa"/>
            <w:gridSpan w:val="2"/>
            <w:shd w:val="clear" w:color="auto" w:fill="auto"/>
          </w:tcPr>
          <w:p w:rsidR="001618F3" w:rsidRDefault="001618F3" w:rsidP="002F7291">
            <w:pPr>
              <w:spacing w:before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ĐÁP ÁN </w:t>
            </w:r>
          </w:p>
          <w:p w:rsidR="001618F3" w:rsidRPr="00A22948" w:rsidRDefault="001618F3" w:rsidP="002F7291">
            <w:pPr>
              <w:spacing w:before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 ĐỀ CHÍNH THỨC </w:t>
            </w:r>
          </w:p>
        </w:tc>
      </w:tr>
    </w:tbl>
    <w:p w:rsidR="001618F3" w:rsidRPr="00A2152E" w:rsidRDefault="001618F3" w:rsidP="001618F3">
      <w:pPr>
        <w:rPr>
          <w:sz w:val="28"/>
        </w:rPr>
      </w:pPr>
    </w:p>
    <w:p w:rsidR="001618F3" w:rsidRPr="00206F57" w:rsidRDefault="001618F3" w:rsidP="001618F3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7"/>
        <w:gridCol w:w="754"/>
        <w:gridCol w:w="7097"/>
        <w:gridCol w:w="1113"/>
      </w:tblGrid>
      <w:tr w:rsidR="001618F3" w:rsidRPr="00FB5372" w:rsidTr="002F7291">
        <w:tc>
          <w:tcPr>
            <w:tcW w:w="905" w:type="dxa"/>
          </w:tcPr>
          <w:p w:rsidR="001618F3" w:rsidRPr="00C30C77" w:rsidRDefault="001618F3" w:rsidP="002F729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Câu</w:t>
            </w:r>
          </w:p>
        </w:tc>
        <w:tc>
          <w:tcPr>
            <w:tcW w:w="770" w:type="dxa"/>
          </w:tcPr>
          <w:p w:rsidR="001618F3" w:rsidRPr="00C30C77" w:rsidRDefault="001618F3" w:rsidP="002F729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ý</w:t>
            </w:r>
          </w:p>
        </w:tc>
        <w:tc>
          <w:tcPr>
            <w:tcW w:w="7289" w:type="dxa"/>
          </w:tcPr>
          <w:p w:rsidR="001618F3" w:rsidRPr="00C30C77" w:rsidRDefault="001618F3" w:rsidP="002F7291">
            <w:pPr>
              <w:jc w:val="center"/>
              <w:rPr>
                <w:b/>
                <w:sz w:val="28"/>
              </w:rPr>
            </w:pPr>
            <w:r w:rsidRPr="00C30C77">
              <w:rPr>
                <w:b/>
                <w:sz w:val="28"/>
              </w:rPr>
              <w:t>Nội dung</w:t>
            </w:r>
          </w:p>
        </w:tc>
        <w:tc>
          <w:tcPr>
            <w:tcW w:w="1123" w:type="dxa"/>
          </w:tcPr>
          <w:p w:rsidR="001618F3" w:rsidRPr="00C30C77" w:rsidRDefault="001618F3" w:rsidP="002F7291">
            <w:pPr>
              <w:jc w:val="center"/>
              <w:rPr>
                <w:b/>
                <w:sz w:val="28"/>
              </w:rPr>
            </w:pPr>
            <w:r w:rsidRPr="00C30C77">
              <w:rPr>
                <w:b/>
                <w:sz w:val="28"/>
              </w:rPr>
              <w:t>Điểm</w:t>
            </w:r>
          </w:p>
        </w:tc>
      </w:tr>
      <w:tr w:rsidR="001618F3" w:rsidRPr="00FB5372" w:rsidTr="002F7291">
        <w:tc>
          <w:tcPr>
            <w:tcW w:w="905" w:type="dxa"/>
            <w:vMerge w:val="restart"/>
          </w:tcPr>
          <w:p w:rsidR="001618F3" w:rsidRDefault="001618F3" w:rsidP="002F7291">
            <w:pPr>
              <w:jc w:val="center"/>
              <w:rPr>
                <w:b/>
              </w:rPr>
            </w:pPr>
            <w:r w:rsidRPr="00BA4E2F">
              <w:rPr>
                <w:b/>
              </w:rPr>
              <w:t>1</w:t>
            </w: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70" w:type="dxa"/>
            <w:vMerge w:val="restart"/>
          </w:tcPr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Pr="009F1A56" w:rsidRDefault="001618F3" w:rsidP="002F7291">
            <w:pPr>
              <w:pStyle w:val="ListParagraph"/>
              <w:ind w:left="0"/>
            </w:pPr>
          </w:p>
        </w:tc>
        <w:tc>
          <w:tcPr>
            <w:tcW w:w="1123" w:type="dxa"/>
          </w:tcPr>
          <w:p w:rsidR="001618F3" w:rsidRPr="009F1A56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2,50</w:t>
            </w:r>
          </w:p>
        </w:tc>
      </w:tr>
      <w:tr w:rsidR="001618F3" w:rsidRPr="00FB5372" w:rsidTr="002F7291">
        <w:tc>
          <w:tcPr>
            <w:tcW w:w="905" w:type="dxa"/>
            <w:vMerge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Mỗi phương trình viết đúng </w:t>
            </w:r>
          </w:p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a.(NH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>)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 +  2NaOH → Na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 +  2NH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 + 2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</w:p>
          <w:p w:rsidR="001618F3" w:rsidRDefault="001618F3" w:rsidP="002F7291">
            <w:pPr>
              <w:spacing w:before="240"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b.N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 +  3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 ↔  2NH</w:t>
            </w:r>
            <w:r>
              <w:rPr>
                <w:sz w:val="26"/>
                <w:szCs w:val="26"/>
                <w:vertAlign w:val="subscript"/>
              </w:rPr>
              <w:t xml:space="preserve">3 </w:t>
            </w:r>
            <w:r>
              <w:rPr>
                <w:sz w:val="26"/>
                <w:szCs w:val="26"/>
              </w:rPr>
              <w:t xml:space="preserve"> (Điều kiện phản ứng: t</w:t>
            </w:r>
            <w:r>
              <w:rPr>
                <w:sz w:val="26"/>
                <w:szCs w:val="26"/>
                <w:vertAlign w:val="subscript"/>
              </w:rPr>
              <w:t>0</w:t>
            </w:r>
            <w:r>
              <w:rPr>
                <w:sz w:val="26"/>
                <w:szCs w:val="26"/>
              </w:rPr>
              <w:t>, p, xt).</w:t>
            </w:r>
          </w:p>
          <w:p w:rsidR="001618F3" w:rsidRPr="00A00317" w:rsidRDefault="001618F3" w:rsidP="002F7291">
            <w:pPr>
              <w:spacing w:before="240"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c.P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  <w:r>
              <w:rPr>
                <w:sz w:val="26"/>
                <w:szCs w:val="26"/>
                <w:vertAlign w:val="subscript"/>
              </w:rPr>
              <w:t>5</w:t>
            </w:r>
            <w:r>
              <w:rPr>
                <w:sz w:val="26"/>
                <w:szCs w:val="26"/>
              </w:rPr>
              <w:t xml:space="preserve">  + 3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 → 2H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PO</w:t>
            </w:r>
            <w:r>
              <w:rPr>
                <w:sz w:val="26"/>
                <w:szCs w:val="26"/>
                <w:vertAlign w:val="subscript"/>
              </w:rPr>
              <w:t>4</w:t>
            </w:r>
          </w:p>
          <w:p w:rsidR="001618F3" w:rsidRPr="00C17306" w:rsidRDefault="001618F3" w:rsidP="002F7291">
            <w:pPr>
              <w:spacing w:before="240"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d.Na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P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 + 3Ag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 → Ag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P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 +  3NaNO</w:t>
            </w:r>
            <w:r>
              <w:rPr>
                <w:sz w:val="26"/>
                <w:szCs w:val="26"/>
                <w:vertAlign w:val="subscript"/>
              </w:rPr>
              <w:t>3</w:t>
            </w:r>
          </w:p>
          <w:p w:rsidR="001618F3" w:rsidRDefault="001618F3" w:rsidP="002F7291">
            <w:pPr>
              <w:spacing w:before="240"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e.FeS + 6H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(loãng) →  Fe(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)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 +  3NO  </w:t>
            </w:r>
            <w:r w:rsidRPr="00C17306">
              <w:rPr>
                <w:sz w:val="26"/>
                <w:szCs w:val="26"/>
              </w:rPr>
              <w:t xml:space="preserve">+ </w:t>
            </w:r>
            <w:r>
              <w:rPr>
                <w:sz w:val="26"/>
                <w:szCs w:val="26"/>
                <w:vertAlign w:val="subscript"/>
              </w:rPr>
              <w:t xml:space="preserve"> 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 + 2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</w:p>
          <w:p w:rsidR="001618F3" w:rsidRPr="00DB1111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(cân bằng thiếu hoặc sai đk </w:t>
            </w:r>
            <w:r w:rsidRPr="00036B9D">
              <w:rPr>
                <w:b/>
                <w:sz w:val="26"/>
                <w:szCs w:val="26"/>
              </w:rPr>
              <w:t>-0,25đ/ câu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1123" w:type="dxa"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</w:tc>
      </w:tr>
      <w:tr w:rsidR="001618F3" w:rsidRPr="00FB5372" w:rsidTr="002F7291">
        <w:trPr>
          <w:trHeight w:val="299"/>
        </w:trPr>
        <w:tc>
          <w:tcPr>
            <w:tcW w:w="905" w:type="dxa"/>
            <w:vMerge w:val="restart"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  <w:r w:rsidRPr="00BA4E2F">
              <w:rPr>
                <w:b/>
              </w:rPr>
              <w:t>2</w:t>
            </w:r>
          </w:p>
        </w:tc>
        <w:tc>
          <w:tcPr>
            <w:tcW w:w="770" w:type="dxa"/>
            <w:vMerge w:val="restart"/>
          </w:tcPr>
          <w:p w:rsidR="001618F3" w:rsidRPr="003B6E67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Pr="00A63E00" w:rsidRDefault="001618F3" w:rsidP="002F7291">
            <w:pPr>
              <w:rPr>
                <w:color w:val="000000"/>
              </w:rPr>
            </w:pPr>
          </w:p>
        </w:tc>
        <w:tc>
          <w:tcPr>
            <w:tcW w:w="1123" w:type="dxa"/>
          </w:tcPr>
          <w:p w:rsidR="001618F3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2,00</w:t>
            </w:r>
          </w:p>
        </w:tc>
      </w:tr>
      <w:tr w:rsidR="001618F3" w:rsidRPr="00FB5372" w:rsidTr="002F7291">
        <w:trPr>
          <w:trHeight w:val="1140"/>
        </w:trPr>
        <w:tc>
          <w:tcPr>
            <w:tcW w:w="905" w:type="dxa"/>
            <w:vMerge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1618F3" w:rsidRPr="003B6E67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Nhận biết đúng mỗi chất  </w:t>
            </w:r>
          </w:p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viết phương trình kèm theo nếu có, thiếu trừ 0,25đ/phương trình)</w:t>
            </w:r>
          </w:p>
          <w:p w:rsidR="001618F3" w:rsidRPr="00C30C77" w:rsidRDefault="001618F3" w:rsidP="002F7291">
            <w:pPr>
              <w:rPr>
                <w:b/>
                <w:sz w:val="28"/>
              </w:rPr>
            </w:pPr>
          </w:p>
        </w:tc>
        <w:tc>
          <w:tcPr>
            <w:tcW w:w="1123" w:type="dxa"/>
          </w:tcPr>
          <w:p w:rsidR="001618F3" w:rsidRPr="00C30C77" w:rsidRDefault="001618F3" w:rsidP="002F7291">
            <w:pPr>
              <w:jc w:val="center"/>
              <w:rPr>
                <w:b/>
                <w:sz w:val="28"/>
              </w:rPr>
            </w:pPr>
          </w:p>
        </w:tc>
      </w:tr>
      <w:tr w:rsidR="001618F3" w:rsidRPr="00FB5372" w:rsidTr="002F7291">
        <w:tc>
          <w:tcPr>
            <w:tcW w:w="905" w:type="dxa"/>
            <w:vMerge w:val="restart"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  <w:r w:rsidRPr="00BA4E2F">
              <w:rPr>
                <w:b/>
              </w:rPr>
              <w:t>3</w:t>
            </w:r>
          </w:p>
        </w:tc>
        <w:tc>
          <w:tcPr>
            <w:tcW w:w="770" w:type="dxa"/>
            <w:vMerge w:val="restart"/>
          </w:tcPr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Pr="007206FE" w:rsidRDefault="001618F3" w:rsidP="002F7291">
            <w:pPr>
              <w:tabs>
                <w:tab w:val="left" w:pos="567"/>
                <w:tab w:val="left" w:pos="2835"/>
                <w:tab w:val="left" w:pos="5387"/>
                <w:tab w:val="left" w:pos="7513"/>
              </w:tabs>
              <w:jc w:val="both"/>
            </w:pPr>
          </w:p>
        </w:tc>
        <w:tc>
          <w:tcPr>
            <w:tcW w:w="1123" w:type="dxa"/>
          </w:tcPr>
          <w:p w:rsidR="001618F3" w:rsidRDefault="001618F3" w:rsidP="002F7291">
            <w:pPr>
              <w:jc w:val="center"/>
            </w:pPr>
            <w:r>
              <w:rPr>
                <w:b/>
              </w:rPr>
              <w:t>1,00</w:t>
            </w:r>
          </w:p>
        </w:tc>
      </w:tr>
      <w:tr w:rsidR="001618F3" w:rsidRPr="00FB5372" w:rsidTr="002F7291">
        <w:tc>
          <w:tcPr>
            <w:tcW w:w="905" w:type="dxa"/>
            <w:vMerge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Mỗi ý đúng </w:t>
            </w:r>
          </w:p>
          <w:p w:rsidR="001618F3" w:rsidRDefault="001618F3" w:rsidP="002F7291">
            <w:pPr>
              <w:spacing w:line="360" w:lineRule="auto"/>
              <w:ind w:left="340" w:hanging="3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- Nhỏ phenolphthalein vào dung dịch chứa NH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có hiện tượng: dung dịch từ không màu chuyển qua màu hồng. Do dd NH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có tính bazo.</w:t>
            </w:r>
          </w:p>
          <w:p w:rsidR="001618F3" w:rsidRPr="00F020FA" w:rsidRDefault="001618F3" w:rsidP="002F7291">
            <w:pPr>
              <w:numPr>
                <w:ilvl w:val="0"/>
                <w:numId w:val="1"/>
              </w:numPr>
              <w:spacing w:line="360" w:lineRule="auto"/>
              <w:ind w:left="340" w:hanging="3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hỏ từ từ dd HCl vào dd trên thì màu hồng nhạt dần và khi dư HCl  trở về không màu. Do HCl tác dụng NH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,khi HCl dư môi trường có tính axit không làm đổi màu phenolphthalein.</w:t>
            </w:r>
          </w:p>
        </w:tc>
        <w:tc>
          <w:tcPr>
            <w:tcW w:w="1123" w:type="dxa"/>
          </w:tcPr>
          <w:p w:rsidR="001618F3" w:rsidRPr="007206FE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  <w:r w:rsidRPr="007206FE">
              <w:t xml:space="preserve"> </w:t>
            </w:r>
          </w:p>
        </w:tc>
      </w:tr>
      <w:tr w:rsidR="001618F3" w:rsidRPr="00FB5372" w:rsidTr="002F7291">
        <w:tc>
          <w:tcPr>
            <w:tcW w:w="905" w:type="dxa"/>
            <w:vMerge w:val="restart"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  <w:r w:rsidRPr="00BA4E2F">
              <w:rPr>
                <w:b/>
              </w:rPr>
              <w:t>4</w:t>
            </w:r>
          </w:p>
        </w:tc>
        <w:tc>
          <w:tcPr>
            <w:tcW w:w="770" w:type="dxa"/>
            <w:vMerge w:val="restart"/>
          </w:tcPr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Pr="009F1A56" w:rsidRDefault="001618F3" w:rsidP="002F7291">
            <w:pPr>
              <w:rPr>
                <w:shd w:val="clear" w:color="auto" w:fill="FFFFFF"/>
              </w:rPr>
            </w:pPr>
          </w:p>
        </w:tc>
        <w:tc>
          <w:tcPr>
            <w:tcW w:w="1123" w:type="dxa"/>
          </w:tcPr>
          <w:p w:rsidR="001618F3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</w:tc>
      </w:tr>
      <w:tr w:rsidR="001618F3" w:rsidRPr="00FB5372" w:rsidTr="002F7291">
        <w:tc>
          <w:tcPr>
            <w:tcW w:w="905" w:type="dxa"/>
            <w:vMerge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Default="001618F3" w:rsidP="002F729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Viết đúng  mỗi phương trình  </w:t>
            </w:r>
            <w:r w:rsidRPr="00036B9D">
              <w:rPr>
                <w:b/>
                <w:sz w:val="26"/>
                <w:szCs w:val="26"/>
              </w:rPr>
              <w:t>0,125đ</w:t>
            </w:r>
            <w:r>
              <w:rPr>
                <w:sz w:val="26"/>
                <w:szCs w:val="26"/>
              </w:rPr>
              <w:t xml:space="preserve">. </w:t>
            </w:r>
          </w:p>
          <w:p w:rsidR="001618F3" w:rsidRPr="00036B9D" w:rsidRDefault="001618F3" w:rsidP="002F729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Sau phản ứng thu được chất rắn : A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  <w:r>
              <w:rPr>
                <w:sz w:val="26"/>
                <w:szCs w:val="26"/>
                <w:vertAlign w:val="subscript"/>
              </w:rPr>
              <w:t xml:space="preserve">3  </w:t>
            </w:r>
            <w:r w:rsidRPr="00036B9D">
              <w:rPr>
                <w:b/>
                <w:sz w:val="26"/>
                <w:szCs w:val="26"/>
              </w:rPr>
              <w:t>0,25đ</w:t>
            </w:r>
            <w:r>
              <w:rPr>
                <w:sz w:val="26"/>
                <w:szCs w:val="26"/>
              </w:rPr>
              <w:t xml:space="preserve">. </w:t>
            </w:r>
          </w:p>
        </w:tc>
        <w:tc>
          <w:tcPr>
            <w:tcW w:w="1123" w:type="dxa"/>
          </w:tcPr>
          <w:p w:rsidR="001618F3" w:rsidRPr="00C30C77" w:rsidRDefault="001618F3" w:rsidP="002F7291">
            <w:pPr>
              <w:jc w:val="center"/>
              <w:rPr>
                <w:b/>
                <w:sz w:val="28"/>
              </w:rPr>
            </w:pPr>
          </w:p>
        </w:tc>
      </w:tr>
      <w:tr w:rsidR="001618F3" w:rsidRPr="00FB5372" w:rsidTr="002F7291">
        <w:tc>
          <w:tcPr>
            <w:tcW w:w="905" w:type="dxa"/>
            <w:vMerge w:val="restart"/>
          </w:tcPr>
          <w:p w:rsidR="001618F3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770" w:type="dxa"/>
            <w:vMerge w:val="restart"/>
          </w:tcPr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Pr="00BD025E" w:rsidRDefault="001618F3" w:rsidP="002F7291">
            <w:pPr>
              <w:pStyle w:val="NormalWeb"/>
              <w:spacing w:before="0" w:beforeAutospacing="0" w:after="150" w:afterAutospacing="0"/>
            </w:pPr>
          </w:p>
        </w:tc>
        <w:tc>
          <w:tcPr>
            <w:tcW w:w="1123" w:type="dxa"/>
          </w:tcPr>
          <w:p w:rsidR="001618F3" w:rsidRPr="00BD025E" w:rsidRDefault="001618F3" w:rsidP="002F7291">
            <w:pPr>
              <w:jc w:val="center"/>
            </w:pPr>
            <w:r>
              <w:rPr>
                <w:b/>
              </w:rPr>
              <w:t>1,50</w:t>
            </w:r>
          </w:p>
        </w:tc>
      </w:tr>
      <w:tr w:rsidR="001618F3" w:rsidRPr="00FB5372" w:rsidTr="002F7291">
        <w:tc>
          <w:tcPr>
            <w:tcW w:w="905" w:type="dxa"/>
            <w:vMerge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Default="001618F3" w:rsidP="002F7291">
            <w:pPr>
              <w:numPr>
                <w:ilvl w:val="0"/>
                <w:numId w:val="1"/>
              </w:numPr>
              <w:spacing w:line="360" w:lineRule="auto"/>
              <w:ind w:left="340" w:hanging="3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ính đúng số mol</w:t>
            </w:r>
          </w:p>
          <w:p w:rsidR="001618F3" w:rsidRDefault="001618F3" w:rsidP="002F7291">
            <w:pPr>
              <w:spacing w:line="360" w:lineRule="auto"/>
              <w:ind w:left="340" w:hanging="3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Số mol NaOH = 0,4 mol ;    Số mol H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P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= 0,12 mol</w:t>
            </w:r>
          </w:p>
          <w:p w:rsidR="001618F3" w:rsidRDefault="001618F3" w:rsidP="002F7291">
            <w:pPr>
              <w:numPr>
                <w:ilvl w:val="0"/>
                <w:numId w:val="1"/>
              </w:numPr>
              <w:spacing w:line="360" w:lineRule="auto"/>
              <w:ind w:left="340" w:hanging="3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ập tỉ lệ đúng, suy ra sản phẩm đúng</w:t>
            </w:r>
          </w:p>
          <w:p w:rsidR="001618F3" w:rsidRPr="00B4069B" w:rsidRDefault="001618F3" w:rsidP="002F7291">
            <w:pPr>
              <w:spacing w:line="360" w:lineRule="auto"/>
              <w:ind w:left="340" w:hanging="3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T = 3,33 </w:t>
            </w:r>
            <w:r w:rsidRPr="00B93788">
              <w:rPr>
                <w:position w:val="-6"/>
              </w:rPr>
              <w:object w:dxaOrig="300" w:dyaOrig="220">
                <v:shape id="_x0000_i1034" type="#_x0000_t75" style="width:15.05pt;height:11.25pt" o:ole="">
                  <v:imagedata r:id="rId7" o:title=""/>
                </v:shape>
                <o:OLEObject Type="Embed" ProgID="Equation.DSMT4" ShapeID="_x0000_i1034" DrawAspect="Content" ObjectID="_1636305324" r:id="rId17"/>
              </w:object>
            </w:r>
            <w:r>
              <w:rPr>
                <w:sz w:val="26"/>
                <w:szCs w:val="26"/>
              </w:rPr>
              <w:t xml:space="preserve"> Thu được muối Na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PO</w:t>
            </w:r>
            <w:r>
              <w:rPr>
                <w:sz w:val="26"/>
                <w:szCs w:val="26"/>
                <w:vertAlign w:val="subscript"/>
              </w:rPr>
              <w:t>4</w:t>
            </w:r>
          </w:p>
          <w:p w:rsidR="001618F3" w:rsidRDefault="001618F3" w:rsidP="002F7291">
            <w:pPr>
              <w:numPr>
                <w:ilvl w:val="0"/>
                <w:numId w:val="1"/>
              </w:numPr>
              <w:spacing w:line="360" w:lineRule="auto"/>
              <w:ind w:left="340" w:hanging="3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Viết  đúng  phương  trình </w:t>
            </w:r>
          </w:p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3NaOH   +   H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P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    →   Na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P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  <w:vertAlign w:val="subscript"/>
              </w:rPr>
              <w:tab/>
            </w:r>
            <w:r>
              <w:rPr>
                <w:sz w:val="26"/>
                <w:szCs w:val="26"/>
              </w:rPr>
              <w:t>+    3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</w:p>
          <w:p w:rsidR="001618F3" w:rsidRPr="00224737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0,4 (dư)</w:t>
            </w:r>
            <w:r>
              <w:rPr>
                <w:sz w:val="26"/>
                <w:szCs w:val="26"/>
              </w:rPr>
              <w:tab/>
              <w:t xml:space="preserve">     0,12</w:t>
            </w:r>
            <w:r>
              <w:rPr>
                <w:sz w:val="26"/>
                <w:szCs w:val="26"/>
              </w:rPr>
              <w:tab/>
              <w:t xml:space="preserve">      0,12</w:t>
            </w:r>
          </w:p>
          <w:p w:rsidR="001618F3" w:rsidRPr="00BC2463" w:rsidRDefault="001618F3" w:rsidP="002F7291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Tính đúng khối lượng muối:  m</w:t>
            </w:r>
            <w:r>
              <w:rPr>
                <w:sz w:val="26"/>
                <w:szCs w:val="26"/>
                <w:vertAlign w:val="subscript"/>
              </w:rPr>
              <w:t>muối</w:t>
            </w:r>
            <w:r>
              <w:rPr>
                <w:sz w:val="26"/>
                <w:szCs w:val="26"/>
              </w:rPr>
              <w:t xml:space="preserve"> = 19,68 gam</w:t>
            </w:r>
          </w:p>
        </w:tc>
        <w:tc>
          <w:tcPr>
            <w:tcW w:w="1123" w:type="dxa"/>
          </w:tcPr>
          <w:p w:rsidR="001618F3" w:rsidRPr="00BD025E" w:rsidRDefault="001618F3" w:rsidP="002F7291">
            <w:pPr>
              <w:jc w:val="center"/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BA4E2F">
              <w:rPr>
                <w:b/>
              </w:rPr>
              <w:t>5</w:t>
            </w:r>
            <w:r>
              <w:rPr>
                <w:b/>
              </w:rPr>
              <w:t>0</w:t>
            </w: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BA4E2F">
              <w:rPr>
                <w:b/>
              </w:rPr>
              <w:t>5</w:t>
            </w:r>
            <w:r>
              <w:rPr>
                <w:b/>
              </w:rPr>
              <w:t>0</w:t>
            </w:r>
          </w:p>
          <w:p w:rsidR="001618F3" w:rsidRPr="00BD025E" w:rsidRDefault="001618F3" w:rsidP="002F7291"/>
          <w:p w:rsidR="001618F3" w:rsidRPr="00E45429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  <w:tr w:rsidR="001618F3" w:rsidRPr="00FB5372" w:rsidTr="002F7291">
        <w:tc>
          <w:tcPr>
            <w:tcW w:w="905" w:type="dxa"/>
            <w:vMerge w:val="restart"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  <w:r w:rsidRPr="00BA4E2F">
              <w:rPr>
                <w:b/>
              </w:rPr>
              <w:lastRenderedPageBreak/>
              <w:t>6</w:t>
            </w:r>
          </w:p>
        </w:tc>
        <w:tc>
          <w:tcPr>
            <w:tcW w:w="770" w:type="dxa"/>
            <w:vMerge w:val="restart"/>
          </w:tcPr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Pr="00B5645D" w:rsidRDefault="001618F3" w:rsidP="002F7291">
            <w:pPr>
              <w:rPr>
                <w:color w:val="000000"/>
              </w:rPr>
            </w:pPr>
          </w:p>
        </w:tc>
        <w:tc>
          <w:tcPr>
            <w:tcW w:w="1123" w:type="dxa"/>
          </w:tcPr>
          <w:p w:rsidR="001618F3" w:rsidRPr="00623A6D" w:rsidRDefault="001618F3" w:rsidP="002F7291">
            <w:pPr>
              <w:jc w:val="center"/>
            </w:pPr>
            <w:r>
              <w:rPr>
                <w:b/>
              </w:rPr>
              <w:t>1,50</w:t>
            </w:r>
          </w:p>
        </w:tc>
      </w:tr>
      <w:tr w:rsidR="001618F3" w:rsidRPr="00FB5372" w:rsidTr="002F7291">
        <w:tc>
          <w:tcPr>
            <w:tcW w:w="905" w:type="dxa"/>
            <w:vMerge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Default="001618F3" w:rsidP="002F7291">
            <w:pPr>
              <w:numPr>
                <w:ilvl w:val="0"/>
                <w:numId w:val="1"/>
              </w:numPr>
              <w:spacing w:line="360" w:lineRule="auto"/>
              <w:ind w:left="340" w:hanging="3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iết đúng phương trình (phương trình phân tử hoặc quá trình cho nhận e)</w:t>
            </w:r>
          </w:p>
          <w:p w:rsidR="001618F3" w:rsidRDefault="001618F3" w:rsidP="002F7291">
            <w:pPr>
              <w:spacing w:line="360" w:lineRule="auto"/>
              <w:ind w:left="340" w:hanging="3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Al  +  6H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  →  Al(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)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 +  3N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  + 3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</w:p>
          <w:p w:rsidR="001618F3" w:rsidRDefault="001618F3" w:rsidP="002F7291">
            <w:pPr>
              <w:spacing w:line="360" w:lineRule="auto"/>
              <w:ind w:left="340" w:hanging="3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Cu  +  4H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   →   Cu(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)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 +  2N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  +  2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</w:p>
          <w:p w:rsidR="001618F3" w:rsidRDefault="001618F3" w:rsidP="002F7291">
            <w:pPr>
              <w:numPr>
                <w:ilvl w:val="0"/>
                <w:numId w:val="1"/>
              </w:numPr>
              <w:spacing w:line="360" w:lineRule="auto"/>
              <w:ind w:left="340" w:hanging="3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ập được hệ pt 2 ẩn</w:t>
            </w:r>
          </w:p>
          <w:p w:rsidR="001618F3" w:rsidRDefault="001618F3" w:rsidP="002F7291">
            <w:pPr>
              <w:spacing w:line="360" w:lineRule="auto"/>
              <w:ind w:left="340" w:hanging="3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Gọi x,y lần lượt là số mol của Al và Cu</w:t>
            </w:r>
          </w:p>
          <w:p w:rsidR="001618F3" w:rsidRDefault="001618F3" w:rsidP="002F7291">
            <w:pPr>
              <w:spacing w:line="360" w:lineRule="auto"/>
              <w:ind w:left="340" w:hanging="3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Ta có:         27x  +  64y  = 9,1</w:t>
            </w:r>
          </w:p>
          <w:p w:rsidR="001618F3" w:rsidRDefault="001618F3" w:rsidP="002F7291">
            <w:pPr>
              <w:spacing w:line="360" w:lineRule="auto"/>
              <w:ind w:left="340" w:hanging="3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Mặt khác:  3x   +  2y  =  0,5</w:t>
            </w:r>
          </w:p>
          <w:p w:rsidR="001618F3" w:rsidRDefault="001618F3" w:rsidP="002F7291">
            <w:pPr>
              <w:spacing w:line="360" w:lineRule="auto"/>
              <w:ind w:left="340" w:hanging="3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Giải hệ ta được : x =  0,1;   y  =  0,1</w:t>
            </w:r>
          </w:p>
          <w:p w:rsidR="001618F3" w:rsidRPr="009544E7" w:rsidRDefault="001618F3" w:rsidP="002F7291">
            <w:pPr>
              <w:numPr>
                <w:ilvl w:val="0"/>
                <w:numId w:val="1"/>
              </w:numPr>
              <w:spacing w:line="360" w:lineRule="auto"/>
              <w:ind w:left="340" w:hanging="3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ính đúng khối lượng: m</w:t>
            </w:r>
            <w:r>
              <w:rPr>
                <w:sz w:val="26"/>
                <w:szCs w:val="26"/>
                <w:vertAlign w:val="subscript"/>
              </w:rPr>
              <w:t>Al</w:t>
            </w:r>
            <w:r>
              <w:rPr>
                <w:sz w:val="26"/>
                <w:szCs w:val="26"/>
              </w:rPr>
              <w:t xml:space="preserve"> = 2,7g và  m</w:t>
            </w:r>
            <w:r>
              <w:rPr>
                <w:sz w:val="26"/>
                <w:szCs w:val="26"/>
                <w:vertAlign w:val="subscript"/>
              </w:rPr>
              <w:t>Cu</w:t>
            </w:r>
            <w:r>
              <w:rPr>
                <w:sz w:val="26"/>
                <w:szCs w:val="26"/>
              </w:rPr>
              <w:t xml:space="preserve"> =  6,4g</w:t>
            </w:r>
          </w:p>
        </w:tc>
        <w:tc>
          <w:tcPr>
            <w:tcW w:w="1123" w:type="dxa"/>
          </w:tcPr>
          <w:p w:rsidR="001618F3" w:rsidRPr="00623A6D" w:rsidRDefault="001618F3" w:rsidP="002F7291">
            <w:pPr>
              <w:jc w:val="center"/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Pr="00E45429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Pr="00E45429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Pr="00E45429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  <w:p w:rsidR="001618F3" w:rsidRPr="00E45429" w:rsidRDefault="001618F3" w:rsidP="002F7291">
            <w:pPr>
              <w:jc w:val="center"/>
              <w:rPr>
                <w:b/>
              </w:rPr>
            </w:pPr>
          </w:p>
        </w:tc>
      </w:tr>
      <w:tr w:rsidR="001618F3" w:rsidRPr="00FB5372" w:rsidTr="002F7291">
        <w:tc>
          <w:tcPr>
            <w:tcW w:w="905" w:type="dxa"/>
            <w:vMerge w:val="restart"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770" w:type="dxa"/>
            <w:vMerge w:val="restart"/>
          </w:tcPr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1123" w:type="dxa"/>
          </w:tcPr>
          <w:p w:rsidR="001618F3" w:rsidRPr="00623A6D" w:rsidRDefault="001618F3" w:rsidP="002F7291">
            <w:pPr>
              <w:jc w:val="center"/>
            </w:pPr>
            <w:r>
              <w:rPr>
                <w:b/>
              </w:rPr>
              <w:t>1,00</w:t>
            </w:r>
          </w:p>
        </w:tc>
      </w:tr>
      <w:tr w:rsidR="001618F3" w:rsidRPr="00FB5372" w:rsidTr="002F7291">
        <w:tc>
          <w:tcPr>
            <w:tcW w:w="905" w:type="dxa"/>
            <w:vMerge/>
          </w:tcPr>
          <w:p w:rsidR="001618F3" w:rsidRPr="00BA4E2F" w:rsidRDefault="001618F3" w:rsidP="002F7291">
            <w:pPr>
              <w:jc w:val="center"/>
              <w:rPr>
                <w:b/>
              </w:rPr>
            </w:pPr>
          </w:p>
        </w:tc>
        <w:tc>
          <w:tcPr>
            <w:tcW w:w="770" w:type="dxa"/>
            <w:vMerge/>
          </w:tcPr>
          <w:p w:rsidR="001618F3" w:rsidRDefault="001618F3" w:rsidP="002F7291">
            <w:pPr>
              <w:jc w:val="center"/>
              <w:rPr>
                <w:b/>
                <w:sz w:val="28"/>
              </w:rPr>
            </w:pPr>
          </w:p>
        </w:tc>
        <w:tc>
          <w:tcPr>
            <w:tcW w:w="7289" w:type="dxa"/>
          </w:tcPr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Gọi x,y lần lượt là tổng số mol Fe và S trong hỗn hợp </w:t>
            </w:r>
          </w:p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Ta có   56x  + 32y  = 3,76</w:t>
            </w:r>
          </w:p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Mặt khác: n</w:t>
            </w:r>
            <w:r>
              <w:rPr>
                <w:sz w:val="26"/>
                <w:szCs w:val="26"/>
                <w:vertAlign w:val="subscript"/>
              </w:rPr>
              <w:t>echo</w:t>
            </w:r>
            <w:r>
              <w:rPr>
                <w:sz w:val="26"/>
                <w:szCs w:val="26"/>
              </w:rPr>
              <w:t xml:space="preserve">  = 0,48 = n</w:t>
            </w:r>
            <w:r>
              <w:rPr>
                <w:sz w:val="26"/>
                <w:szCs w:val="26"/>
                <w:vertAlign w:val="subscript"/>
              </w:rPr>
              <w:t>e nhận</w:t>
            </w:r>
            <w:r>
              <w:rPr>
                <w:sz w:val="26"/>
                <w:szCs w:val="26"/>
              </w:rPr>
              <w:t xml:space="preserve"> </w:t>
            </w:r>
          </w:p>
          <w:p w:rsidR="001618F3" w:rsidRPr="009B545D" w:rsidRDefault="001618F3" w:rsidP="002F7291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Giải hệ ta được : x =  0,03 ;  y =  0,065</w:t>
            </w:r>
          </w:p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Khi thêm Ba(OH)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dư kết tủa gồm </w:t>
            </w:r>
          </w:p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Fe(OH)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(0,03 mol); Ba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(0,065 mol)</w:t>
            </w:r>
          </w:p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au khi nung chất rắn có: Fe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  <w:r w:rsidRPr="00F65DE2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(0,015 mol) và Ba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(0,065 mol)</w:t>
            </w:r>
          </w:p>
          <w:p w:rsidR="001618F3" w:rsidRDefault="001618F3" w:rsidP="002F7291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ậy m</w:t>
            </w:r>
            <w:r>
              <w:rPr>
                <w:sz w:val="26"/>
                <w:szCs w:val="26"/>
                <w:vertAlign w:val="subscript"/>
              </w:rPr>
              <w:t xml:space="preserve">rắn </w:t>
            </w:r>
            <w:r>
              <w:rPr>
                <w:sz w:val="26"/>
                <w:szCs w:val="26"/>
              </w:rPr>
              <w:t>= 17,545 gam</w:t>
            </w:r>
          </w:p>
          <w:p w:rsidR="001618F3" w:rsidRDefault="001618F3" w:rsidP="002F7291">
            <w:pPr>
              <w:spacing w:line="360" w:lineRule="auto"/>
              <w:ind w:left="340"/>
              <w:jc w:val="both"/>
              <w:rPr>
                <w:sz w:val="26"/>
                <w:szCs w:val="26"/>
              </w:rPr>
            </w:pPr>
          </w:p>
        </w:tc>
        <w:tc>
          <w:tcPr>
            <w:tcW w:w="1123" w:type="dxa"/>
          </w:tcPr>
          <w:p w:rsidR="001618F3" w:rsidRDefault="001618F3" w:rsidP="002F7291">
            <w:pPr>
              <w:jc w:val="center"/>
            </w:pPr>
          </w:p>
          <w:p w:rsidR="001618F3" w:rsidRDefault="001618F3" w:rsidP="002F7291">
            <w:pPr>
              <w:jc w:val="center"/>
            </w:pPr>
          </w:p>
          <w:p w:rsidR="001618F3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Default="001618F3" w:rsidP="002F7291">
            <w:pPr>
              <w:jc w:val="center"/>
              <w:rPr>
                <w:b/>
              </w:rPr>
            </w:pPr>
          </w:p>
          <w:p w:rsidR="001618F3" w:rsidRPr="00E45429" w:rsidRDefault="001618F3" w:rsidP="002F7291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1618F3" w:rsidRPr="00623A6D" w:rsidRDefault="001618F3" w:rsidP="002F7291">
            <w:pPr>
              <w:jc w:val="center"/>
            </w:pPr>
          </w:p>
        </w:tc>
      </w:tr>
    </w:tbl>
    <w:p w:rsidR="001618F3" w:rsidRDefault="001618F3" w:rsidP="001618F3"/>
    <w:p w:rsidR="008A3C52" w:rsidRDefault="001618F3" w:rsidP="001618F3">
      <w:pPr>
        <w:jc w:val="center"/>
      </w:pPr>
      <w:r>
        <w:softHyphen/>
      </w:r>
      <w:r>
        <w:softHyphen/>
      </w:r>
      <w:r>
        <w:softHyphen/>
      </w:r>
      <w:r>
        <w:sym w:font="Symbol" w:char="F0BE"/>
      </w:r>
      <w:r>
        <w:sym w:font="Symbol" w:char="F0BE"/>
      </w:r>
      <w:r>
        <w:sym w:font="Symbol" w:char="F0BE"/>
      </w:r>
      <w:r>
        <w:t>Hết</w:t>
      </w:r>
      <w:r>
        <w:softHyphen/>
      </w:r>
      <w:r>
        <w:softHyphen/>
      </w:r>
      <w:r>
        <w:softHyphen/>
      </w:r>
      <w:r>
        <w:softHyphen/>
      </w:r>
      <w:r>
        <w:sym w:font="Symbol" w:char="F0BE"/>
      </w:r>
      <w:r>
        <w:sym w:font="Symbol" w:char="F0BE"/>
      </w:r>
    </w:p>
    <w:sectPr w:rsidR="008A3C52" w:rsidSect="00652A3C">
      <w:footerReference w:type="even" r:id="rId18"/>
      <w:footerReference w:type="default" r:id="rId19"/>
      <w:pgSz w:w="11907" w:h="16840" w:code="9"/>
      <w:pgMar w:top="454" w:right="964" w:bottom="454" w:left="9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E67D6" w:rsidRDefault="001E67D6">
      <w:r>
        <w:separator/>
      </w:r>
    </w:p>
  </w:endnote>
  <w:endnote w:type="continuationSeparator" w:id="0">
    <w:p w:rsidR="001E67D6" w:rsidRDefault="001E67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13DA7" w:rsidRDefault="00313DA7" w:rsidP="00540CC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13DA7" w:rsidRDefault="00313DA7" w:rsidP="00A2152E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13DA7" w:rsidRDefault="00313DA7" w:rsidP="00540CC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011BA">
      <w:rPr>
        <w:rStyle w:val="PageNumber"/>
        <w:noProof/>
      </w:rPr>
      <w:t>1</w:t>
    </w:r>
    <w:r>
      <w:rPr>
        <w:rStyle w:val="PageNumber"/>
      </w:rPr>
      <w:fldChar w:fldCharType="end"/>
    </w:r>
  </w:p>
  <w:p w:rsidR="00313DA7" w:rsidRDefault="00313DA7" w:rsidP="00A2152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E67D6" w:rsidRDefault="001E67D6">
      <w:r>
        <w:separator/>
      </w:r>
    </w:p>
  </w:footnote>
  <w:footnote w:type="continuationSeparator" w:id="0">
    <w:p w:rsidR="001E67D6" w:rsidRDefault="001E67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4353ADD"/>
    <w:multiLevelType w:val="hybridMultilevel"/>
    <w:tmpl w:val="D064443E"/>
    <w:lvl w:ilvl="0" w:tplc="1D2A3B72">
      <w:start w:val="10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3C52"/>
    <w:rsid w:val="000016D5"/>
    <w:rsid w:val="0000272E"/>
    <w:rsid w:val="0000382D"/>
    <w:rsid w:val="000158AD"/>
    <w:rsid w:val="00045310"/>
    <w:rsid w:val="0004613F"/>
    <w:rsid w:val="00057C2D"/>
    <w:rsid w:val="000714B6"/>
    <w:rsid w:val="000773D1"/>
    <w:rsid w:val="00094093"/>
    <w:rsid w:val="0009577A"/>
    <w:rsid w:val="00096916"/>
    <w:rsid w:val="000A010F"/>
    <w:rsid w:val="000A4DEB"/>
    <w:rsid w:val="000B38EB"/>
    <w:rsid w:val="000B5167"/>
    <w:rsid w:val="000B682C"/>
    <w:rsid w:val="000B71AC"/>
    <w:rsid w:val="000C71C3"/>
    <w:rsid w:val="000D083A"/>
    <w:rsid w:val="000E1FAD"/>
    <w:rsid w:val="000F34A1"/>
    <w:rsid w:val="000F570C"/>
    <w:rsid w:val="000F5AD8"/>
    <w:rsid w:val="00100565"/>
    <w:rsid w:val="00101140"/>
    <w:rsid w:val="00123FF5"/>
    <w:rsid w:val="0012430B"/>
    <w:rsid w:val="00124B6C"/>
    <w:rsid w:val="00134E95"/>
    <w:rsid w:val="00140180"/>
    <w:rsid w:val="00141D42"/>
    <w:rsid w:val="001470C5"/>
    <w:rsid w:val="001521E0"/>
    <w:rsid w:val="001553FB"/>
    <w:rsid w:val="00155701"/>
    <w:rsid w:val="001618F3"/>
    <w:rsid w:val="00170315"/>
    <w:rsid w:val="00172FE4"/>
    <w:rsid w:val="001A1885"/>
    <w:rsid w:val="001A7513"/>
    <w:rsid w:val="001B4D8B"/>
    <w:rsid w:val="001C4B26"/>
    <w:rsid w:val="001C5A75"/>
    <w:rsid w:val="001C5DF5"/>
    <w:rsid w:val="001D2793"/>
    <w:rsid w:val="001D5806"/>
    <w:rsid w:val="001D6612"/>
    <w:rsid w:val="001D781B"/>
    <w:rsid w:val="001E4CFB"/>
    <w:rsid w:val="001E67D6"/>
    <w:rsid w:val="001E75D3"/>
    <w:rsid w:val="001F4894"/>
    <w:rsid w:val="00203DCC"/>
    <w:rsid w:val="002051EB"/>
    <w:rsid w:val="002063D5"/>
    <w:rsid w:val="00210421"/>
    <w:rsid w:val="00212B22"/>
    <w:rsid w:val="002141BB"/>
    <w:rsid w:val="00216D1E"/>
    <w:rsid w:val="00217D99"/>
    <w:rsid w:val="0022473E"/>
    <w:rsid w:val="00224D29"/>
    <w:rsid w:val="00224D93"/>
    <w:rsid w:val="002315FF"/>
    <w:rsid w:val="00242453"/>
    <w:rsid w:val="00244031"/>
    <w:rsid w:val="0024769F"/>
    <w:rsid w:val="00247DE0"/>
    <w:rsid w:val="00260322"/>
    <w:rsid w:val="002620F8"/>
    <w:rsid w:val="002705D3"/>
    <w:rsid w:val="002712BE"/>
    <w:rsid w:val="002734AA"/>
    <w:rsid w:val="00274ACD"/>
    <w:rsid w:val="002751BF"/>
    <w:rsid w:val="00280B08"/>
    <w:rsid w:val="00281D88"/>
    <w:rsid w:val="00284764"/>
    <w:rsid w:val="002907CC"/>
    <w:rsid w:val="002918BE"/>
    <w:rsid w:val="002B126E"/>
    <w:rsid w:val="002C1468"/>
    <w:rsid w:val="002C27C4"/>
    <w:rsid w:val="002C4896"/>
    <w:rsid w:val="002D0730"/>
    <w:rsid w:val="002D3331"/>
    <w:rsid w:val="002D6957"/>
    <w:rsid w:val="002D6E1D"/>
    <w:rsid w:val="002E2E99"/>
    <w:rsid w:val="002E58E4"/>
    <w:rsid w:val="002F6082"/>
    <w:rsid w:val="0030474C"/>
    <w:rsid w:val="00313DA7"/>
    <w:rsid w:val="003175F9"/>
    <w:rsid w:val="00336669"/>
    <w:rsid w:val="00355A5D"/>
    <w:rsid w:val="00355B5F"/>
    <w:rsid w:val="00356234"/>
    <w:rsid w:val="00362BDB"/>
    <w:rsid w:val="003722FC"/>
    <w:rsid w:val="00385D82"/>
    <w:rsid w:val="00391D67"/>
    <w:rsid w:val="003A1849"/>
    <w:rsid w:val="003A48E1"/>
    <w:rsid w:val="003C54CA"/>
    <w:rsid w:val="003D2E5C"/>
    <w:rsid w:val="003D613C"/>
    <w:rsid w:val="003F47F4"/>
    <w:rsid w:val="003F640B"/>
    <w:rsid w:val="003F7592"/>
    <w:rsid w:val="0040001F"/>
    <w:rsid w:val="004010DF"/>
    <w:rsid w:val="00416B6A"/>
    <w:rsid w:val="00421840"/>
    <w:rsid w:val="004233AA"/>
    <w:rsid w:val="0042636A"/>
    <w:rsid w:val="00441F73"/>
    <w:rsid w:val="00442635"/>
    <w:rsid w:val="0044385F"/>
    <w:rsid w:val="004470DD"/>
    <w:rsid w:val="00461546"/>
    <w:rsid w:val="00463C20"/>
    <w:rsid w:val="00484DFC"/>
    <w:rsid w:val="00484ED2"/>
    <w:rsid w:val="00485906"/>
    <w:rsid w:val="0049390D"/>
    <w:rsid w:val="00497BEA"/>
    <w:rsid w:val="004B6D72"/>
    <w:rsid w:val="004C0CA3"/>
    <w:rsid w:val="004C43E0"/>
    <w:rsid w:val="004D586B"/>
    <w:rsid w:val="004D76AE"/>
    <w:rsid w:val="004E662B"/>
    <w:rsid w:val="004F3479"/>
    <w:rsid w:val="004F6460"/>
    <w:rsid w:val="00500B1C"/>
    <w:rsid w:val="00505D46"/>
    <w:rsid w:val="00531F9F"/>
    <w:rsid w:val="0053555C"/>
    <w:rsid w:val="00540CCF"/>
    <w:rsid w:val="00555D35"/>
    <w:rsid w:val="00585640"/>
    <w:rsid w:val="005920F5"/>
    <w:rsid w:val="005B2D97"/>
    <w:rsid w:val="005B7D35"/>
    <w:rsid w:val="005D762E"/>
    <w:rsid w:val="005E0B80"/>
    <w:rsid w:val="005E1BFD"/>
    <w:rsid w:val="005E717A"/>
    <w:rsid w:val="005F4A53"/>
    <w:rsid w:val="00601095"/>
    <w:rsid w:val="006146F7"/>
    <w:rsid w:val="00623D2A"/>
    <w:rsid w:val="00625ED4"/>
    <w:rsid w:val="006267D6"/>
    <w:rsid w:val="00633802"/>
    <w:rsid w:val="00634997"/>
    <w:rsid w:val="00637BA3"/>
    <w:rsid w:val="00652A3C"/>
    <w:rsid w:val="00652EE9"/>
    <w:rsid w:val="006545FB"/>
    <w:rsid w:val="00655F32"/>
    <w:rsid w:val="006751D9"/>
    <w:rsid w:val="00686638"/>
    <w:rsid w:val="006907AF"/>
    <w:rsid w:val="00691ED2"/>
    <w:rsid w:val="00697A87"/>
    <w:rsid w:val="006A272C"/>
    <w:rsid w:val="006C0B74"/>
    <w:rsid w:val="006C6BDB"/>
    <w:rsid w:val="006D0828"/>
    <w:rsid w:val="006D42FE"/>
    <w:rsid w:val="006D5C67"/>
    <w:rsid w:val="006D5C90"/>
    <w:rsid w:val="006E2A0C"/>
    <w:rsid w:val="006E7B8C"/>
    <w:rsid w:val="006F14E0"/>
    <w:rsid w:val="00700752"/>
    <w:rsid w:val="007065E8"/>
    <w:rsid w:val="007132F0"/>
    <w:rsid w:val="0072053E"/>
    <w:rsid w:val="00721A85"/>
    <w:rsid w:val="007221D0"/>
    <w:rsid w:val="00722DD0"/>
    <w:rsid w:val="00736EA5"/>
    <w:rsid w:val="00751A58"/>
    <w:rsid w:val="007530C1"/>
    <w:rsid w:val="00754730"/>
    <w:rsid w:val="007660FB"/>
    <w:rsid w:val="007779F0"/>
    <w:rsid w:val="007B021A"/>
    <w:rsid w:val="007B1224"/>
    <w:rsid w:val="007C42BB"/>
    <w:rsid w:val="007D32AC"/>
    <w:rsid w:val="007F41DD"/>
    <w:rsid w:val="007F57C9"/>
    <w:rsid w:val="007F62D7"/>
    <w:rsid w:val="00800E56"/>
    <w:rsid w:val="00803E0C"/>
    <w:rsid w:val="00804512"/>
    <w:rsid w:val="00804EE2"/>
    <w:rsid w:val="00805AA4"/>
    <w:rsid w:val="00805E85"/>
    <w:rsid w:val="00807D36"/>
    <w:rsid w:val="008120CD"/>
    <w:rsid w:val="008142E0"/>
    <w:rsid w:val="0081609B"/>
    <w:rsid w:val="00816116"/>
    <w:rsid w:val="00831FE4"/>
    <w:rsid w:val="00837030"/>
    <w:rsid w:val="00850AD2"/>
    <w:rsid w:val="00850B6E"/>
    <w:rsid w:val="00851017"/>
    <w:rsid w:val="0085486F"/>
    <w:rsid w:val="00865131"/>
    <w:rsid w:val="00870727"/>
    <w:rsid w:val="0087198D"/>
    <w:rsid w:val="008829E6"/>
    <w:rsid w:val="00884205"/>
    <w:rsid w:val="00890D29"/>
    <w:rsid w:val="00894CDA"/>
    <w:rsid w:val="00897E0C"/>
    <w:rsid w:val="008A3C52"/>
    <w:rsid w:val="008B25D2"/>
    <w:rsid w:val="008B6858"/>
    <w:rsid w:val="008C1113"/>
    <w:rsid w:val="008C3BB4"/>
    <w:rsid w:val="008E1FB9"/>
    <w:rsid w:val="008E2194"/>
    <w:rsid w:val="008E4215"/>
    <w:rsid w:val="008E5F1B"/>
    <w:rsid w:val="008E7156"/>
    <w:rsid w:val="008F4EEA"/>
    <w:rsid w:val="00903ED4"/>
    <w:rsid w:val="00910B39"/>
    <w:rsid w:val="009156CC"/>
    <w:rsid w:val="0091658D"/>
    <w:rsid w:val="00927093"/>
    <w:rsid w:val="009350B0"/>
    <w:rsid w:val="009477E7"/>
    <w:rsid w:val="0095113C"/>
    <w:rsid w:val="0095131A"/>
    <w:rsid w:val="00955589"/>
    <w:rsid w:val="00960236"/>
    <w:rsid w:val="009622AB"/>
    <w:rsid w:val="00962350"/>
    <w:rsid w:val="009659B2"/>
    <w:rsid w:val="009809BA"/>
    <w:rsid w:val="009859B8"/>
    <w:rsid w:val="009878A1"/>
    <w:rsid w:val="00992580"/>
    <w:rsid w:val="00993626"/>
    <w:rsid w:val="0099402C"/>
    <w:rsid w:val="009979A4"/>
    <w:rsid w:val="009A0785"/>
    <w:rsid w:val="009A15CF"/>
    <w:rsid w:val="009A5190"/>
    <w:rsid w:val="009B7964"/>
    <w:rsid w:val="009D0D9D"/>
    <w:rsid w:val="009D4CE5"/>
    <w:rsid w:val="009D5A8B"/>
    <w:rsid w:val="009D5E02"/>
    <w:rsid w:val="009E25D3"/>
    <w:rsid w:val="009E4F29"/>
    <w:rsid w:val="009E65EF"/>
    <w:rsid w:val="009F00C5"/>
    <w:rsid w:val="009F451F"/>
    <w:rsid w:val="009F5AD8"/>
    <w:rsid w:val="00A13301"/>
    <w:rsid w:val="00A15826"/>
    <w:rsid w:val="00A158B1"/>
    <w:rsid w:val="00A2152E"/>
    <w:rsid w:val="00A22948"/>
    <w:rsid w:val="00A22FB1"/>
    <w:rsid w:val="00A32DE3"/>
    <w:rsid w:val="00A35FAB"/>
    <w:rsid w:val="00A424C4"/>
    <w:rsid w:val="00A47F92"/>
    <w:rsid w:val="00A50656"/>
    <w:rsid w:val="00A5372A"/>
    <w:rsid w:val="00A54AEE"/>
    <w:rsid w:val="00A563B8"/>
    <w:rsid w:val="00A667D8"/>
    <w:rsid w:val="00A7305E"/>
    <w:rsid w:val="00A834CE"/>
    <w:rsid w:val="00A914FF"/>
    <w:rsid w:val="00A93006"/>
    <w:rsid w:val="00A95639"/>
    <w:rsid w:val="00AA1838"/>
    <w:rsid w:val="00AA29C6"/>
    <w:rsid w:val="00AA62CD"/>
    <w:rsid w:val="00AC210C"/>
    <w:rsid w:val="00AC5D26"/>
    <w:rsid w:val="00AC79BF"/>
    <w:rsid w:val="00AD046A"/>
    <w:rsid w:val="00AD130E"/>
    <w:rsid w:val="00AE2273"/>
    <w:rsid w:val="00AE6686"/>
    <w:rsid w:val="00AF38C2"/>
    <w:rsid w:val="00AF486A"/>
    <w:rsid w:val="00B0100A"/>
    <w:rsid w:val="00B04E7E"/>
    <w:rsid w:val="00B137B8"/>
    <w:rsid w:val="00B24861"/>
    <w:rsid w:val="00B26714"/>
    <w:rsid w:val="00B35FF4"/>
    <w:rsid w:val="00B44B26"/>
    <w:rsid w:val="00B7241D"/>
    <w:rsid w:val="00B72D7C"/>
    <w:rsid w:val="00B74216"/>
    <w:rsid w:val="00B7481D"/>
    <w:rsid w:val="00B93788"/>
    <w:rsid w:val="00BA3510"/>
    <w:rsid w:val="00BA484E"/>
    <w:rsid w:val="00BA7F4E"/>
    <w:rsid w:val="00BB7291"/>
    <w:rsid w:val="00BC5725"/>
    <w:rsid w:val="00BC615A"/>
    <w:rsid w:val="00BD223A"/>
    <w:rsid w:val="00BD2278"/>
    <w:rsid w:val="00BE5A66"/>
    <w:rsid w:val="00BF4D59"/>
    <w:rsid w:val="00C011BA"/>
    <w:rsid w:val="00C1065C"/>
    <w:rsid w:val="00C14467"/>
    <w:rsid w:val="00C154D7"/>
    <w:rsid w:val="00C25C46"/>
    <w:rsid w:val="00C30AC5"/>
    <w:rsid w:val="00C341B1"/>
    <w:rsid w:val="00C35540"/>
    <w:rsid w:val="00C35CF4"/>
    <w:rsid w:val="00C47CA2"/>
    <w:rsid w:val="00C55C9A"/>
    <w:rsid w:val="00C61780"/>
    <w:rsid w:val="00C8153F"/>
    <w:rsid w:val="00CA1ACF"/>
    <w:rsid w:val="00CA3B82"/>
    <w:rsid w:val="00CA4391"/>
    <w:rsid w:val="00CB43AD"/>
    <w:rsid w:val="00CB6B6A"/>
    <w:rsid w:val="00CC7688"/>
    <w:rsid w:val="00D03DB4"/>
    <w:rsid w:val="00D04293"/>
    <w:rsid w:val="00D3761B"/>
    <w:rsid w:val="00D37B71"/>
    <w:rsid w:val="00D43990"/>
    <w:rsid w:val="00D53AAB"/>
    <w:rsid w:val="00D571C7"/>
    <w:rsid w:val="00D604AA"/>
    <w:rsid w:val="00D81178"/>
    <w:rsid w:val="00D86034"/>
    <w:rsid w:val="00D97569"/>
    <w:rsid w:val="00DA079C"/>
    <w:rsid w:val="00DB0DD4"/>
    <w:rsid w:val="00DB21FC"/>
    <w:rsid w:val="00DB5E9E"/>
    <w:rsid w:val="00DC0EEF"/>
    <w:rsid w:val="00DC196E"/>
    <w:rsid w:val="00DC5A17"/>
    <w:rsid w:val="00DD1194"/>
    <w:rsid w:val="00DE0D53"/>
    <w:rsid w:val="00DE71ED"/>
    <w:rsid w:val="00DF34AB"/>
    <w:rsid w:val="00E11703"/>
    <w:rsid w:val="00E121FE"/>
    <w:rsid w:val="00E1478F"/>
    <w:rsid w:val="00E1577D"/>
    <w:rsid w:val="00E17479"/>
    <w:rsid w:val="00E20D57"/>
    <w:rsid w:val="00E22649"/>
    <w:rsid w:val="00E23FFD"/>
    <w:rsid w:val="00E27E28"/>
    <w:rsid w:val="00E365BD"/>
    <w:rsid w:val="00E40C62"/>
    <w:rsid w:val="00E46DE3"/>
    <w:rsid w:val="00E73D2B"/>
    <w:rsid w:val="00E84D0B"/>
    <w:rsid w:val="00E9076B"/>
    <w:rsid w:val="00E93583"/>
    <w:rsid w:val="00EA768C"/>
    <w:rsid w:val="00EE03F4"/>
    <w:rsid w:val="00EE111D"/>
    <w:rsid w:val="00EE189C"/>
    <w:rsid w:val="00EE5CF0"/>
    <w:rsid w:val="00EF3F4F"/>
    <w:rsid w:val="00EF5202"/>
    <w:rsid w:val="00EF7360"/>
    <w:rsid w:val="00F03D84"/>
    <w:rsid w:val="00F1315D"/>
    <w:rsid w:val="00F21028"/>
    <w:rsid w:val="00F2645C"/>
    <w:rsid w:val="00F26705"/>
    <w:rsid w:val="00F34F16"/>
    <w:rsid w:val="00F41E64"/>
    <w:rsid w:val="00F50BBB"/>
    <w:rsid w:val="00F50E92"/>
    <w:rsid w:val="00F5530A"/>
    <w:rsid w:val="00F5604D"/>
    <w:rsid w:val="00F64296"/>
    <w:rsid w:val="00F76D2C"/>
    <w:rsid w:val="00F77E3F"/>
    <w:rsid w:val="00F97A24"/>
    <w:rsid w:val="00FA0620"/>
    <w:rsid w:val="00FC289D"/>
    <w:rsid w:val="00FC35E6"/>
    <w:rsid w:val="00FC478C"/>
    <w:rsid w:val="00FC66FA"/>
    <w:rsid w:val="00FC678E"/>
    <w:rsid w:val="00FD0C7C"/>
    <w:rsid w:val="00FE2302"/>
    <w:rsid w:val="00FE36C9"/>
    <w:rsid w:val="00FE6802"/>
    <w:rsid w:val="00FF6BAF"/>
    <w:rsid w:val="00FF6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28C6EB81-7041-4A25-9386-3BA956831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F50E92"/>
    <w:pPr>
      <w:spacing w:after="160" w:line="240" w:lineRule="exact"/>
    </w:pPr>
    <w:rPr>
      <w:rFonts w:ascii="Arial" w:hAnsi="Arial"/>
    </w:rPr>
  </w:style>
  <w:style w:type="paragraph" w:customStyle="1" w:styleId="1">
    <w:name w:val="1"/>
    <w:aliases w:val="2"/>
    <w:basedOn w:val="Normal"/>
    <w:autoRedefine/>
    <w:rsid w:val="00F41E64"/>
    <w:pPr>
      <w:spacing w:after="160" w:line="240" w:lineRule="exact"/>
      <w:ind w:firstLine="567"/>
    </w:pPr>
    <w:rPr>
      <w:rFonts w:ascii="Verdana" w:eastAsia="MS Mincho" w:hAnsi="Verdana"/>
      <w:sz w:val="20"/>
      <w:szCs w:val="20"/>
    </w:rPr>
  </w:style>
  <w:style w:type="table" w:styleId="TableGrid">
    <w:name w:val="Table Grid"/>
    <w:basedOn w:val="TableNormal"/>
    <w:rsid w:val="009D4C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A215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2152E"/>
  </w:style>
  <w:style w:type="paragraph" w:customStyle="1" w:styleId="CharCharCharChar">
    <w:name w:val="Char Char Char Char"/>
    <w:basedOn w:val="Normal"/>
    <w:autoRedefine/>
    <w:rsid w:val="00AE668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B93788"/>
    <w:pPr>
      <w:tabs>
        <w:tab w:val="center" w:pos="5000"/>
        <w:tab w:val="right" w:pos="9980"/>
      </w:tabs>
      <w:spacing w:line="360" w:lineRule="auto"/>
      <w:jc w:val="both"/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rsid w:val="00B93788"/>
    <w:rPr>
      <w:sz w:val="28"/>
      <w:szCs w:val="28"/>
    </w:rPr>
  </w:style>
  <w:style w:type="paragraph" w:styleId="ListParagraph">
    <w:name w:val="List Paragraph"/>
    <w:basedOn w:val="Normal"/>
    <w:uiPriority w:val="34"/>
    <w:qFormat/>
    <w:rsid w:val="001618F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1618F3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002</Words>
  <Characters>7249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Vinh Tao</dc:creator>
  <cp:keywords/>
  <cp:lastModifiedBy>Nguyễn Đức Khanh</cp:lastModifiedBy>
  <cp:revision>6</cp:revision>
  <cp:lastPrinted>2019-11-05T02:29:00Z</cp:lastPrinted>
  <dcterms:created xsi:type="dcterms:W3CDTF">2019-11-26T13:21:00Z</dcterms:created>
  <dcterms:modified xsi:type="dcterms:W3CDTF">2019-11-26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